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347290" w:rsidTr="00327CF1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347290" w:rsidTr="00327CF1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347290" w:rsidTr="00327CF1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347290" w:rsidRPr="0081651A" w:rsidRDefault="00A47E4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347290" w:rsidRPr="0081651A" w:rsidRDefault="00A47E4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347290" w:rsidRDefault="00A47E4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347290" w:rsidTr="00327CF1">
        <w:trPr>
          <w:trHeight w:hRule="exact" w:val="986"/>
        </w:trPr>
        <w:tc>
          <w:tcPr>
            <w:tcW w:w="723" w:type="dxa"/>
          </w:tcPr>
          <w:p w:rsidR="00347290" w:rsidRDefault="00347290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 w:rsidTr="00327CF1">
        <w:trPr>
          <w:trHeight w:hRule="exact" w:val="138"/>
        </w:trPr>
        <w:tc>
          <w:tcPr>
            <w:tcW w:w="723" w:type="dxa"/>
          </w:tcPr>
          <w:p w:rsidR="00347290" w:rsidRDefault="00347290"/>
        </w:tc>
        <w:tc>
          <w:tcPr>
            <w:tcW w:w="853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969" w:type="dxa"/>
          </w:tcPr>
          <w:p w:rsidR="00347290" w:rsidRDefault="00347290"/>
        </w:tc>
        <w:tc>
          <w:tcPr>
            <w:tcW w:w="16" w:type="dxa"/>
          </w:tcPr>
          <w:p w:rsidR="00347290" w:rsidRDefault="00347290"/>
        </w:tc>
        <w:tc>
          <w:tcPr>
            <w:tcW w:w="1556" w:type="dxa"/>
          </w:tcPr>
          <w:p w:rsidR="00347290" w:rsidRDefault="00347290"/>
        </w:tc>
        <w:tc>
          <w:tcPr>
            <w:tcW w:w="574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1289" w:type="dxa"/>
          </w:tcPr>
          <w:p w:rsidR="00347290" w:rsidRDefault="00347290"/>
        </w:tc>
        <w:tc>
          <w:tcPr>
            <w:tcW w:w="9" w:type="dxa"/>
          </w:tcPr>
          <w:p w:rsidR="00347290" w:rsidRDefault="00347290"/>
        </w:tc>
        <w:tc>
          <w:tcPr>
            <w:tcW w:w="1695" w:type="dxa"/>
          </w:tcPr>
          <w:p w:rsidR="00347290" w:rsidRDefault="00347290"/>
        </w:tc>
        <w:tc>
          <w:tcPr>
            <w:tcW w:w="722" w:type="dxa"/>
          </w:tcPr>
          <w:p w:rsidR="00347290" w:rsidRDefault="00347290"/>
        </w:tc>
        <w:tc>
          <w:tcPr>
            <w:tcW w:w="141" w:type="dxa"/>
          </w:tcPr>
          <w:p w:rsidR="00347290" w:rsidRDefault="00347290"/>
        </w:tc>
      </w:tr>
      <w:tr w:rsidR="00347290" w:rsidRPr="00327CF1" w:rsidTr="00327CF1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347290" w:rsidRPr="00327CF1" w:rsidTr="00327CF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347290" w:rsidRPr="00327CF1" w:rsidTr="00327CF1">
        <w:trPr>
          <w:trHeight w:hRule="exact" w:val="416"/>
        </w:trPr>
        <w:tc>
          <w:tcPr>
            <w:tcW w:w="72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27CF1" w:rsidTr="00327CF1">
        <w:trPr>
          <w:trHeight w:hRule="exact" w:val="277"/>
        </w:trPr>
        <w:tc>
          <w:tcPr>
            <w:tcW w:w="72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27CF1" w:rsidRPr="00326F06" w:rsidRDefault="00327CF1" w:rsidP="00EB41ED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 w:rsidP="00EB41E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327CF1" w:rsidTr="00327CF1">
        <w:trPr>
          <w:trHeight w:hRule="exact" w:val="183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284" w:type="dxa"/>
          </w:tcPr>
          <w:p w:rsidR="00327CF1" w:rsidRDefault="00327CF1"/>
        </w:tc>
        <w:tc>
          <w:tcPr>
            <w:tcW w:w="1969" w:type="dxa"/>
          </w:tcPr>
          <w:p w:rsidR="00327CF1" w:rsidRDefault="00327CF1"/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574" w:type="dxa"/>
          </w:tcPr>
          <w:p w:rsidR="00327CF1" w:rsidRDefault="00327CF1" w:rsidP="00EB41ED"/>
        </w:tc>
        <w:tc>
          <w:tcPr>
            <w:tcW w:w="426" w:type="dxa"/>
          </w:tcPr>
          <w:p w:rsidR="00327CF1" w:rsidRDefault="00327CF1" w:rsidP="00EB41ED"/>
        </w:tc>
        <w:tc>
          <w:tcPr>
            <w:tcW w:w="1289" w:type="dxa"/>
          </w:tcPr>
          <w:p w:rsidR="00327CF1" w:rsidRDefault="00327CF1" w:rsidP="00EB41ED"/>
        </w:tc>
        <w:tc>
          <w:tcPr>
            <w:tcW w:w="9" w:type="dxa"/>
          </w:tcPr>
          <w:p w:rsidR="00327CF1" w:rsidRDefault="00327CF1" w:rsidP="00EB41ED"/>
        </w:tc>
        <w:tc>
          <w:tcPr>
            <w:tcW w:w="1695" w:type="dxa"/>
          </w:tcPr>
          <w:p w:rsidR="00327CF1" w:rsidRDefault="00327CF1" w:rsidP="00EB41ED"/>
        </w:tc>
        <w:tc>
          <w:tcPr>
            <w:tcW w:w="722" w:type="dxa"/>
          </w:tcPr>
          <w:p w:rsidR="00327CF1" w:rsidRDefault="00327CF1" w:rsidP="00EB41ED"/>
        </w:tc>
        <w:tc>
          <w:tcPr>
            <w:tcW w:w="141" w:type="dxa"/>
          </w:tcPr>
          <w:p w:rsidR="00327CF1" w:rsidRDefault="00327CF1"/>
        </w:tc>
      </w:tr>
      <w:tr w:rsidR="00327CF1" w:rsidTr="00327CF1">
        <w:trPr>
          <w:trHeight w:hRule="exact" w:val="277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284" w:type="dxa"/>
          </w:tcPr>
          <w:p w:rsidR="00327CF1" w:rsidRDefault="00327CF1"/>
        </w:tc>
        <w:tc>
          <w:tcPr>
            <w:tcW w:w="1969" w:type="dxa"/>
          </w:tcPr>
          <w:p w:rsidR="00327CF1" w:rsidRDefault="00327CF1"/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574" w:type="dxa"/>
          </w:tcPr>
          <w:p w:rsidR="00327CF1" w:rsidRDefault="00327CF1" w:rsidP="00EB41ED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 w:rsidP="00EB41E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327CF1" w:rsidRDefault="00327CF1" w:rsidP="00EB41ED"/>
        </w:tc>
        <w:tc>
          <w:tcPr>
            <w:tcW w:w="141" w:type="dxa"/>
          </w:tcPr>
          <w:p w:rsidR="00327CF1" w:rsidRDefault="00327CF1"/>
        </w:tc>
      </w:tr>
      <w:tr w:rsidR="00327CF1" w:rsidTr="00327CF1">
        <w:trPr>
          <w:trHeight w:hRule="exact" w:val="83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284" w:type="dxa"/>
          </w:tcPr>
          <w:p w:rsidR="00327CF1" w:rsidRDefault="00327CF1"/>
        </w:tc>
        <w:tc>
          <w:tcPr>
            <w:tcW w:w="1969" w:type="dxa"/>
          </w:tcPr>
          <w:p w:rsidR="00327CF1" w:rsidRDefault="00327CF1"/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574" w:type="dxa"/>
          </w:tcPr>
          <w:p w:rsidR="00327CF1" w:rsidRDefault="00327CF1" w:rsidP="00EB41ED"/>
        </w:tc>
        <w:tc>
          <w:tcPr>
            <w:tcW w:w="426" w:type="dxa"/>
          </w:tcPr>
          <w:p w:rsidR="00327CF1" w:rsidRDefault="00327CF1" w:rsidP="00EB41ED"/>
        </w:tc>
        <w:tc>
          <w:tcPr>
            <w:tcW w:w="1289" w:type="dxa"/>
          </w:tcPr>
          <w:p w:rsidR="00327CF1" w:rsidRDefault="00327CF1" w:rsidP="00EB41ED"/>
        </w:tc>
        <w:tc>
          <w:tcPr>
            <w:tcW w:w="9" w:type="dxa"/>
          </w:tcPr>
          <w:p w:rsidR="00327CF1" w:rsidRDefault="00327CF1" w:rsidP="00EB41ED"/>
        </w:tc>
        <w:tc>
          <w:tcPr>
            <w:tcW w:w="1695" w:type="dxa"/>
          </w:tcPr>
          <w:p w:rsidR="00327CF1" w:rsidRDefault="00327CF1" w:rsidP="00EB41ED"/>
        </w:tc>
        <w:tc>
          <w:tcPr>
            <w:tcW w:w="722" w:type="dxa"/>
          </w:tcPr>
          <w:p w:rsidR="00327CF1" w:rsidRDefault="00327CF1" w:rsidP="00EB41ED"/>
        </w:tc>
        <w:tc>
          <w:tcPr>
            <w:tcW w:w="141" w:type="dxa"/>
          </w:tcPr>
          <w:p w:rsidR="00327CF1" w:rsidRDefault="00327CF1"/>
        </w:tc>
      </w:tr>
      <w:tr w:rsidR="00327CF1" w:rsidRPr="00327CF1" w:rsidTr="00327CF1">
        <w:trPr>
          <w:trHeight w:hRule="exact" w:val="694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284" w:type="dxa"/>
          </w:tcPr>
          <w:p w:rsidR="00327CF1" w:rsidRDefault="00327CF1"/>
        </w:tc>
        <w:tc>
          <w:tcPr>
            <w:tcW w:w="1969" w:type="dxa"/>
          </w:tcPr>
          <w:p w:rsidR="00327CF1" w:rsidRDefault="00327CF1"/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574" w:type="dxa"/>
          </w:tcPr>
          <w:p w:rsidR="00327CF1" w:rsidRDefault="00327CF1" w:rsidP="00EB41ED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 w:rsidP="00EB41ED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327CF1" w:rsidRPr="00326F06" w:rsidRDefault="00327CF1" w:rsidP="00EB41ED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327CF1" w:rsidRPr="00327CF1" w:rsidTr="00327CF1">
        <w:trPr>
          <w:trHeight w:hRule="exact" w:val="11"/>
        </w:trPr>
        <w:tc>
          <w:tcPr>
            <w:tcW w:w="72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27CF1" w:rsidRPr="00326F06" w:rsidRDefault="00327CF1" w:rsidP="00EB41E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27CF1" w:rsidRPr="00326F06" w:rsidRDefault="00327CF1" w:rsidP="00EB41E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27CF1" w:rsidRPr="00326F06" w:rsidRDefault="00327CF1" w:rsidP="00EB41E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27CF1" w:rsidRPr="00326F06" w:rsidRDefault="00327CF1" w:rsidP="00EB41E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27CF1" w:rsidRPr="00326F06" w:rsidRDefault="00327CF1" w:rsidP="00EB41E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27CF1" w:rsidRPr="00326F06" w:rsidRDefault="00327CF1" w:rsidP="00EB41E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</w:tr>
      <w:tr w:rsidR="00327CF1" w:rsidTr="00327CF1">
        <w:trPr>
          <w:trHeight w:hRule="exact" w:val="74"/>
        </w:trPr>
        <w:tc>
          <w:tcPr>
            <w:tcW w:w="72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327CF1" w:rsidRDefault="00327CF1" w:rsidP="00EB41ED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16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327CF1" w:rsidRDefault="00327CF1" w:rsidP="00EB41ED"/>
        </w:tc>
        <w:tc>
          <w:tcPr>
            <w:tcW w:w="1695" w:type="dxa"/>
          </w:tcPr>
          <w:p w:rsidR="00327CF1" w:rsidRDefault="00327CF1" w:rsidP="00EB41ED"/>
        </w:tc>
        <w:tc>
          <w:tcPr>
            <w:tcW w:w="722" w:type="dxa"/>
          </w:tcPr>
          <w:p w:rsidR="00327CF1" w:rsidRDefault="00327CF1" w:rsidP="00EB41ED"/>
        </w:tc>
        <w:tc>
          <w:tcPr>
            <w:tcW w:w="141" w:type="dxa"/>
          </w:tcPr>
          <w:p w:rsidR="00327CF1" w:rsidRDefault="00327CF1"/>
        </w:tc>
      </w:tr>
      <w:tr w:rsidR="00327CF1" w:rsidTr="00327CF1">
        <w:trPr>
          <w:trHeight w:hRule="exact" w:val="555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284" w:type="dxa"/>
          </w:tcPr>
          <w:p w:rsidR="00327CF1" w:rsidRDefault="00327CF1"/>
        </w:tc>
        <w:tc>
          <w:tcPr>
            <w:tcW w:w="1969" w:type="dxa"/>
          </w:tcPr>
          <w:p w:rsidR="00327CF1" w:rsidRDefault="00327CF1"/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27CF1" w:rsidRDefault="00327CF1"/>
        </w:tc>
        <w:tc>
          <w:tcPr>
            <w:tcW w:w="9" w:type="dxa"/>
          </w:tcPr>
          <w:p w:rsidR="00327CF1" w:rsidRDefault="00327CF1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/>
        </w:tc>
      </w:tr>
      <w:tr w:rsidR="00327CF1" w:rsidTr="00327CF1">
        <w:trPr>
          <w:trHeight w:hRule="exact" w:val="447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284" w:type="dxa"/>
          </w:tcPr>
          <w:p w:rsidR="00327CF1" w:rsidRDefault="00327CF1"/>
        </w:tc>
        <w:tc>
          <w:tcPr>
            <w:tcW w:w="1969" w:type="dxa"/>
          </w:tcPr>
          <w:p w:rsidR="00327CF1" w:rsidRDefault="00327CF1"/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27CF1" w:rsidRDefault="00327CF1"/>
        </w:tc>
        <w:tc>
          <w:tcPr>
            <w:tcW w:w="9" w:type="dxa"/>
          </w:tcPr>
          <w:p w:rsidR="00327CF1" w:rsidRDefault="00327CF1"/>
        </w:tc>
        <w:tc>
          <w:tcPr>
            <w:tcW w:w="1695" w:type="dxa"/>
          </w:tcPr>
          <w:p w:rsidR="00327CF1" w:rsidRDefault="00327CF1"/>
        </w:tc>
        <w:tc>
          <w:tcPr>
            <w:tcW w:w="722" w:type="dxa"/>
          </w:tcPr>
          <w:p w:rsidR="00327CF1" w:rsidRDefault="00327CF1"/>
        </w:tc>
        <w:tc>
          <w:tcPr>
            <w:tcW w:w="141" w:type="dxa"/>
          </w:tcPr>
          <w:p w:rsidR="00327CF1" w:rsidRDefault="00327CF1"/>
        </w:tc>
      </w:tr>
      <w:tr w:rsidR="00327CF1" w:rsidTr="00327CF1">
        <w:trPr>
          <w:trHeight w:hRule="exact" w:val="33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284" w:type="dxa"/>
          </w:tcPr>
          <w:p w:rsidR="00327CF1" w:rsidRDefault="00327CF1"/>
        </w:tc>
        <w:tc>
          <w:tcPr>
            <w:tcW w:w="1969" w:type="dxa"/>
          </w:tcPr>
          <w:p w:rsidR="00327CF1" w:rsidRDefault="00327CF1"/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27CF1" w:rsidRDefault="00327CF1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327CF1" w:rsidRDefault="00327CF1"/>
        </w:tc>
      </w:tr>
      <w:tr w:rsidR="00327CF1" w:rsidTr="00327CF1">
        <w:trPr>
          <w:trHeight w:hRule="exact" w:val="244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284" w:type="dxa"/>
          </w:tcPr>
          <w:p w:rsidR="00327CF1" w:rsidRDefault="00327CF1"/>
        </w:tc>
        <w:tc>
          <w:tcPr>
            <w:tcW w:w="1969" w:type="dxa"/>
          </w:tcPr>
          <w:p w:rsidR="00327CF1" w:rsidRDefault="00327CF1"/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574" w:type="dxa"/>
          </w:tcPr>
          <w:p w:rsidR="00327CF1" w:rsidRDefault="00327CF1"/>
        </w:tc>
        <w:tc>
          <w:tcPr>
            <w:tcW w:w="426" w:type="dxa"/>
          </w:tcPr>
          <w:p w:rsidR="00327CF1" w:rsidRDefault="00327CF1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/>
        </w:tc>
        <w:tc>
          <w:tcPr>
            <w:tcW w:w="141" w:type="dxa"/>
          </w:tcPr>
          <w:p w:rsidR="00327CF1" w:rsidRDefault="00327CF1"/>
        </w:tc>
      </w:tr>
      <w:tr w:rsidR="00327CF1" w:rsidTr="00327CF1">
        <w:trPr>
          <w:trHeight w:hRule="exact" w:val="605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284" w:type="dxa"/>
          </w:tcPr>
          <w:p w:rsidR="00327CF1" w:rsidRDefault="00327CF1"/>
        </w:tc>
        <w:tc>
          <w:tcPr>
            <w:tcW w:w="1969" w:type="dxa"/>
          </w:tcPr>
          <w:p w:rsidR="00327CF1" w:rsidRDefault="00327CF1"/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574" w:type="dxa"/>
          </w:tcPr>
          <w:p w:rsidR="00327CF1" w:rsidRDefault="00327CF1"/>
        </w:tc>
        <w:tc>
          <w:tcPr>
            <w:tcW w:w="426" w:type="dxa"/>
          </w:tcPr>
          <w:p w:rsidR="00327CF1" w:rsidRDefault="00327CF1"/>
        </w:tc>
        <w:tc>
          <w:tcPr>
            <w:tcW w:w="1289" w:type="dxa"/>
          </w:tcPr>
          <w:p w:rsidR="00327CF1" w:rsidRDefault="00327CF1"/>
        </w:tc>
        <w:tc>
          <w:tcPr>
            <w:tcW w:w="9" w:type="dxa"/>
          </w:tcPr>
          <w:p w:rsidR="00327CF1" w:rsidRDefault="00327CF1"/>
        </w:tc>
        <w:tc>
          <w:tcPr>
            <w:tcW w:w="1695" w:type="dxa"/>
          </w:tcPr>
          <w:p w:rsidR="00327CF1" w:rsidRDefault="00327CF1"/>
        </w:tc>
        <w:tc>
          <w:tcPr>
            <w:tcW w:w="722" w:type="dxa"/>
          </w:tcPr>
          <w:p w:rsidR="00327CF1" w:rsidRDefault="00327CF1"/>
        </w:tc>
        <w:tc>
          <w:tcPr>
            <w:tcW w:w="141" w:type="dxa"/>
          </w:tcPr>
          <w:p w:rsidR="00327CF1" w:rsidRDefault="00327CF1"/>
        </w:tc>
      </w:tr>
      <w:tr w:rsidR="00327CF1" w:rsidTr="00327CF1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327CF1" w:rsidTr="00327CF1">
        <w:trPr>
          <w:trHeight w:hRule="exact" w:val="138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284" w:type="dxa"/>
          </w:tcPr>
          <w:p w:rsidR="00327CF1" w:rsidRDefault="00327CF1"/>
        </w:tc>
        <w:tc>
          <w:tcPr>
            <w:tcW w:w="1969" w:type="dxa"/>
          </w:tcPr>
          <w:p w:rsidR="00327CF1" w:rsidRDefault="00327CF1"/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574" w:type="dxa"/>
          </w:tcPr>
          <w:p w:rsidR="00327CF1" w:rsidRDefault="00327CF1"/>
        </w:tc>
        <w:tc>
          <w:tcPr>
            <w:tcW w:w="426" w:type="dxa"/>
          </w:tcPr>
          <w:p w:rsidR="00327CF1" w:rsidRDefault="00327CF1"/>
        </w:tc>
        <w:tc>
          <w:tcPr>
            <w:tcW w:w="1289" w:type="dxa"/>
          </w:tcPr>
          <w:p w:rsidR="00327CF1" w:rsidRDefault="00327CF1"/>
        </w:tc>
        <w:tc>
          <w:tcPr>
            <w:tcW w:w="9" w:type="dxa"/>
          </w:tcPr>
          <w:p w:rsidR="00327CF1" w:rsidRDefault="00327CF1"/>
        </w:tc>
        <w:tc>
          <w:tcPr>
            <w:tcW w:w="1695" w:type="dxa"/>
          </w:tcPr>
          <w:p w:rsidR="00327CF1" w:rsidRDefault="00327CF1"/>
        </w:tc>
        <w:tc>
          <w:tcPr>
            <w:tcW w:w="722" w:type="dxa"/>
          </w:tcPr>
          <w:p w:rsidR="00327CF1" w:rsidRDefault="00327CF1"/>
        </w:tc>
        <w:tc>
          <w:tcPr>
            <w:tcW w:w="141" w:type="dxa"/>
          </w:tcPr>
          <w:p w:rsidR="00327CF1" w:rsidRDefault="00327CF1"/>
        </w:tc>
      </w:tr>
      <w:tr w:rsidR="00327CF1" w:rsidTr="00327CF1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и</w:t>
            </w:r>
            <w:proofErr w:type="spellEnd"/>
          </w:p>
        </w:tc>
      </w:tr>
      <w:tr w:rsidR="00327CF1" w:rsidTr="00327CF1">
        <w:trPr>
          <w:trHeight w:hRule="exact" w:val="138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/>
        </w:tc>
      </w:tr>
      <w:tr w:rsidR="00327CF1" w:rsidTr="00327CF1">
        <w:trPr>
          <w:trHeight w:hRule="exact" w:val="108"/>
        </w:trPr>
        <w:tc>
          <w:tcPr>
            <w:tcW w:w="723" w:type="dxa"/>
          </w:tcPr>
          <w:p w:rsidR="00327CF1" w:rsidRDefault="00327CF1"/>
        </w:tc>
        <w:tc>
          <w:tcPr>
            <w:tcW w:w="853" w:type="dxa"/>
          </w:tcPr>
          <w:p w:rsidR="00327CF1" w:rsidRDefault="00327CF1"/>
        </w:tc>
        <w:tc>
          <w:tcPr>
            <w:tcW w:w="284" w:type="dxa"/>
          </w:tcPr>
          <w:p w:rsidR="00327CF1" w:rsidRDefault="00327CF1"/>
        </w:tc>
        <w:tc>
          <w:tcPr>
            <w:tcW w:w="1969" w:type="dxa"/>
          </w:tcPr>
          <w:p w:rsidR="00327CF1" w:rsidRDefault="00327CF1"/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574" w:type="dxa"/>
          </w:tcPr>
          <w:p w:rsidR="00327CF1" w:rsidRDefault="00327CF1"/>
        </w:tc>
        <w:tc>
          <w:tcPr>
            <w:tcW w:w="426" w:type="dxa"/>
          </w:tcPr>
          <w:p w:rsidR="00327CF1" w:rsidRDefault="00327CF1"/>
        </w:tc>
        <w:tc>
          <w:tcPr>
            <w:tcW w:w="1289" w:type="dxa"/>
          </w:tcPr>
          <w:p w:rsidR="00327CF1" w:rsidRDefault="00327CF1"/>
        </w:tc>
        <w:tc>
          <w:tcPr>
            <w:tcW w:w="9" w:type="dxa"/>
          </w:tcPr>
          <w:p w:rsidR="00327CF1" w:rsidRDefault="00327CF1"/>
        </w:tc>
        <w:tc>
          <w:tcPr>
            <w:tcW w:w="1695" w:type="dxa"/>
          </w:tcPr>
          <w:p w:rsidR="00327CF1" w:rsidRDefault="00327CF1"/>
        </w:tc>
        <w:tc>
          <w:tcPr>
            <w:tcW w:w="722" w:type="dxa"/>
          </w:tcPr>
          <w:p w:rsidR="00327CF1" w:rsidRDefault="00327CF1"/>
        </w:tc>
        <w:tc>
          <w:tcPr>
            <w:tcW w:w="141" w:type="dxa"/>
          </w:tcPr>
          <w:p w:rsidR="00327CF1" w:rsidRDefault="00327CF1"/>
        </w:tc>
      </w:tr>
      <w:tr w:rsidR="00327CF1" w:rsidRPr="00327CF1" w:rsidTr="00327CF1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27CF1" w:rsidRPr="0081651A" w:rsidRDefault="00327CF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81651A">
              <w:rPr>
                <w:lang w:val="ru-RU"/>
              </w:rPr>
              <w:t xml:space="preserve"> </w:t>
            </w: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81651A">
              <w:rPr>
                <w:lang w:val="ru-RU"/>
              </w:rPr>
              <w:t xml:space="preserve"> </w:t>
            </w: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81651A">
              <w:rPr>
                <w:lang w:val="ru-RU"/>
              </w:rPr>
              <w:t xml:space="preserve"> </w:t>
            </w: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81651A">
              <w:rPr>
                <w:lang w:val="ru-RU"/>
              </w:rPr>
              <w:t xml:space="preserve"> </w:t>
            </w: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81651A">
              <w:rPr>
                <w:lang w:val="ru-RU"/>
              </w:rPr>
              <w:t xml:space="preserve"> </w:t>
            </w: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81651A">
              <w:rPr>
                <w:lang w:val="ru-RU"/>
              </w:rPr>
              <w:t xml:space="preserve"> </w:t>
            </w:r>
          </w:p>
        </w:tc>
      </w:tr>
      <w:tr w:rsidR="00327CF1" w:rsidRPr="00327CF1" w:rsidTr="00327CF1">
        <w:trPr>
          <w:trHeight w:hRule="exact" w:val="229"/>
        </w:trPr>
        <w:tc>
          <w:tcPr>
            <w:tcW w:w="72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</w:tr>
      <w:tr w:rsidR="00327CF1" w:rsidRPr="00327CF1" w:rsidTr="00327CF1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27CF1" w:rsidRPr="0081651A" w:rsidRDefault="00327CF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олошина И.А.</w:t>
            </w:r>
          </w:p>
        </w:tc>
      </w:tr>
      <w:tr w:rsidR="00327CF1" w:rsidRPr="00327CF1" w:rsidTr="00327CF1">
        <w:trPr>
          <w:trHeight w:hRule="exact" w:val="36"/>
        </w:trPr>
        <w:tc>
          <w:tcPr>
            <w:tcW w:w="72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27CF1" w:rsidRPr="0081651A" w:rsidRDefault="00327CF1">
            <w:pPr>
              <w:rPr>
                <w:lang w:val="ru-RU"/>
              </w:rPr>
            </w:pPr>
          </w:p>
        </w:tc>
      </w:tr>
      <w:tr w:rsidR="00327CF1" w:rsidRPr="00327CF1" w:rsidTr="00327CF1">
        <w:trPr>
          <w:trHeight w:hRule="exact" w:val="446"/>
        </w:trPr>
        <w:tc>
          <w:tcPr>
            <w:tcW w:w="723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</w:tr>
      <w:tr w:rsidR="00327CF1" w:rsidRPr="00327CF1" w:rsidTr="00E266AB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27CF1" w:rsidRPr="00E72244" w:rsidRDefault="00327CF1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327CF1" w:rsidRPr="00327CF1" w:rsidTr="00327CF1">
        <w:trPr>
          <w:trHeight w:hRule="exact" w:val="432"/>
        </w:trPr>
        <w:tc>
          <w:tcPr>
            <w:tcW w:w="723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</w:tr>
      <w:tr w:rsidR="00327CF1" w:rsidTr="00327CF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27CF1" w:rsidRPr="00E72244" w:rsidRDefault="00327CF1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327CF1" w:rsidTr="00327CF1">
        <w:trPr>
          <w:trHeight w:hRule="exact" w:val="152"/>
        </w:trPr>
        <w:tc>
          <w:tcPr>
            <w:tcW w:w="723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327CF1" w:rsidRDefault="00327CF1"/>
        </w:tc>
        <w:tc>
          <w:tcPr>
            <w:tcW w:w="1556" w:type="dxa"/>
          </w:tcPr>
          <w:p w:rsidR="00327CF1" w:rsidRDefault="00327CF1"/>
        </w:tc>
        <w:tc>
          <w:tcPr>
            <w:tcW w:w="574" w:type="dxa"/>
          </w:tcPr>
          <w:p w:rsidR="00327CF1" w:rsidRDefault="00327CF1"/>
        </w:tc>
        <w:tc>
          <w:tcPr>
            <w:tcW w:w="426" w:type="dxa"/>
          </w:tcPr>
          <w:p w:rsidR="00327CF1" w:rsidRDefault="00327CF1"/>
        </w:tc>
        <w:tc>
          <w:tcPr>
            <w:tcW w:w="1289" w:type="dxa"/>
          </w:tcPr>
          <w:p w:rsidR="00327CF1" w:rsidRDefault="00327CF1"/>
        </w:tc>
        <w:tc>
          <w:tcPr>
            <w:tcW w:w="9" w:type="dxa"/>
          </w:tcPr>
          <w:p w:rsidR="00327CF1" w:rsidRDefault="00327CF1"/>
        </w:tc>
        <w:tc>
          <w:tcPr>
            <w:tcW w:w="1695" w:type="dxa"/>
          </w:tcPr>
          <w:p w:rsidR="00327CF1" w:rsidRDefault="00327CF1"/>
        </w:tc>
        <w:tc>
          <w:tcPr>
            <w:tcW w:w="722" w:type="dxa"/>
          </w:tcPr>
          <w:p w:rsidR="00327CF1" w:rsidRDefault="00327CF1"/>
        </w:tc>
        <w:tc>
          <w:tcPr>
            <w:tcW w:w="141" w:type="dxa"/>
          </w:tcPr>
          <w:p w:rsidR="00327CF1" w:rsidRDefault="00327CF1"/>
        </w:tc>
      </w:tr>
      <w:tr w:rsidR="00327CF1" w:rsidRPr="00327CF1" w:rsidTr="00327CF1">
        <w:trPr>
          <w:trHeight w:hRule="exact" w:val="862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327CF1" w:rsidRPr="00327CF1" w:rsidTr="00327CF1">
        <w:trPr>
          <w:trHeight w:hRule="exact" w:val="45"/>
        </w:trPr>
        <w:tc>
          <w:tcPr>
            <w:tcW w:w="723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327CF1" w:rsidRPr="00E72244" w:rsidRDefault="00327CF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</w:tr>
      <w:tr w:rsidR="00327CF1" w:rsidRPr="00327CF1" w:rsidTr="00327CF1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27CF1" w:rsidRPr="00E72244" w:rsidRDefault="00327CF1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327CF1" w:rsidRPr="00327CF1" w:rsidTr="00327CF1">
        <w:trPr>
          <w:trHeight w:hRule="exact" w:val="2497"/>
        </w:trPr>
        <w:tc>
          <w:tcPr>
            <w:tcW w:w="72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27CF1" w:rsidRPr="0081651A" w:rsidRDefault="00327CF1">
            <w:pPr>
              <w:rPr>
                <w:lang w:val="ru-RU"/>
              </w:rPr>
            </w:pPr>
          </w:p>
        </w:tc>
      </w:tr>
      <w:tr w:rsidR="00327CF1" w:rsidTr="00327CF1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27CF1" w:rsidRDefault="00327CF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327CF1" w:rsidRDefault="00327CF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347290" w:rsidRDefault="00A47E45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3"/>
        <w:gridCol w:w="6716"/>
        <w:gridCol w:w="973"/>
      </w:tblGrid>
      <w:tr w:rsidR="00347290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47290" w:rsidRDefault="00347290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347290">
        <w:trPr>
          <w:trHeight w:hRule="exact" w:val="402"/>
        </w:trPr>
        <w:tc>
          <w:tcPr>
            <w:tcW w:w="2694" w:type="dxa"/>
          </w:tcPr>
          <w:p w:rsidR="00347290" w:rsidRDefault="00347290"/>
        </w:tc>
        <w:tc>
          <w:tcPr>
            <w:tcW w:w="7088" w:type="dxa"/>
          </w:tcPr>
          <w:p w:rsidR="00347290" w:rsidRDefault="00347290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47290" w:rsidRDefault="00347290"/>
        </w:tc>
      </w:tr>
      <w:tr w:rsidR="00347290">
        <w:trPr>
          <w:trHeight w:hRule="exact" w:val="13"/>
        </w:trPr>
        <w:tc>
          <w:tcPr>
            <w:tcW w:w="2694" w:type="dxa"/>
          </w:tcPr>
          <w:p w:rsidR="00347290" w:rsidRDefault="00347290"/>
        </w:tc>
        <w:tc>
          <w:tcPr>
            <w:tcW w:w="7088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47290" w:rsidRDefault="00347290"/>
        </w:tc>
      </w:tr>
      <w:tr w:rsidR="00347290">
        <w:trPr>
          <w:trHeight w:hRule="exact" w:val="96"/>
        </w:trPr>
        <w:tc>
          <w:tcPr>
            <w:tcW w:w="2694" w:type="dxa"/>
          </w:tcPr>
          <w:p w:rsidR="00347290" w:rsidRDefault="00347290"/>
        </w:tc>
        <w:tc>
          <w:tcPr>
            <w:tcW w:w="7088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347290" w:rsidRPr="00327CF1">
        <w:trPr>
          <w:trHeight w:hRule="exact" w:val="138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347290">
        <w:trPr>
          <w:trHeight w:hRule="exact" w:val="138"/>
        </w:trPr>
        <w:tc>
          <w:tcPr>
            <w:tcW w:w="2694" w:type="dxa"/>
          </w:tcPr>
          <w:p w:rsidR="00347290" w:rsidRDefault="00347290"/>
        </w:tc>
        <w:tc>
          <w:tcPr>
            <w:tcW w:w="7088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347290">
        <w:trPr>
          <w:trHeight w:hRule="exact" w:val="138"/>
        </w:trPr>
        <w:tc>
          <w:tcPr>
            <w:tcW w:w="2694" w:type="dxa"/>
          </w:tcPr>
          <w:p w:rsidR="00347290" w:rsidRDefault="00347290"/>
        </w:tc>
        <w:tc>
          <w:tcPr>
            <w:tcW w:w="7088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694"/>
        </w:trPr>
        <w:tc>
          <w:tcPr>
            <w:tcW w:w="2694" w:type="dxa"/>
          </w:tcPr>
          <w:p w:rsidR="00347290" w:rsidRDefault="0034729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347290" w:rsidRPr="00327CF1">
        <w:trPr>
          <w:trHeight w:hRule="exact" w:val="138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3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96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347290" w:rsidRPr="00327CF1">
        <w:trPr>
          <w:trHeight w:hRule="exact" w:val="138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347290">
        <w:trPr>
          <w:trHeight w:hRule="exact" w:val="138"/>
        </w:trPr>
        <w:tc>
          <w:tcPr>
            <w:tcW w:w="2694" w:type="dxa"/>
          </w:tcPr>
          <w:p w:rsidR="00347290" w:rsidRDefault="00347290"/>
        </w:tc>
        <w:tc>
          <w:tcPr>
            <w:tcW w:w="7088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347290">
        <w:trPr>
          <w:trHeight w:hRule="exact" w:val="138"/>
        </w:trPr>
        <w:tc>
          <w:tcPr>
            <w:tcW w:w="2694" w:type="dxa"/>
          </w:tcPr>
          <w:p w:rsidR="00347290" w:rsidRDefault="00347290"/>
        </w:tc>
        <w:tc>
          <w:tcPr>
            <w:tcW w:w="7088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694"/>
        </w:trPr>
        <w:tc>
          <w:tcPr>
            <w:tcW w:w="2694" w:type="dxa"/>
          </w:tcPr>
          <w:p w:rsidR="00347290" w:rsidRDefault="0034729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347290" w:rsidRPr="00327CF1">
        <w:trPr>
          <w:trHeight w:hRule="exact" w:val="138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3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96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347290" w:rsidRPr="00327CF1">
        <w:trPr>
          <w:trHeight w:hRule="exact" w:val="138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347290">
        <w:trPr>
          <w:trHeight w:hRule="exact" w:val="138"/>
        </w:trPr>
        <w:tc>
          <w:tcPr>
            <w:tcW w:w="2694" w:type="dxa"/>
          </w:tcPr>
          <w:p w:rsidR="00347290" w:rsidRDefault="00347290"/>
        </w:tc>
        <w:tc>
          <w:tcPr>
            <w:tcW w:w="7088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347290">
        <w:trPr>
          <w:trHeight w:hRule="exact" w:val="138"/>
        </w:trPr>
        <w:tc>
          <w:tcPr>
            <w:tcW w:w="2694" w:type="dxa"/>
          </w:tcPr>
          <w:p w:rsidR="00347290" w:rsidRDefault="00347290"/>
        </w:tc>
        <w:tc>
          <w:tcPr>
            <w:tcW w:w="7088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694"/>
        </w:trPr>
        <w:tc>
          <w:tcPr>
            <w:tcW w:w="2694" w:type="dxa"/>
          </w:tcPr>
          <w:p w:rsidR="00347290" w:rsidRDefault="0034729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347290" w:rsidRPr="00327CF1">
        <w:trPr>
          <w:trHeight w:hRule="exact" w:val="138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3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96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347290" w:rsidRPr="00327CF1">
        <w:trPr>
          <w:trHeight w:hRule="exact" w:val="138"/>
        </w:trPr>
        <w:tc>
          <w:tcPr>
            <w:tcW w:w="269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347290">
        <w:trPr>
          <w:trHeight w:hRule="exact" w:val="138"/>
        </w:trPr>
        <w:tc>
          <w:tcPr>
            <w:tcW w:w="2694" w:type="dxa"/>
          </w:tcPr>
          <w:p w:rsidR="00347290" w:rsidRDefault="00347290"/>
        </w:tc>
        <w:tc>
          <w:tcPr>
            <w:tcW w:w="7088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347290">
        <w:trPr>
          <w:trHeight w:hRule="exact" w:val="138"/>
        </w:trPr>
        <w:tc>
          <w:tcPr>
            <w:tcW w:w="2694" w:type="dxa"/>
          </w:tcPr>
          <w:p w:rsidR="00347290" w:rsidRDefault="00347290"/>
        </w:tc>
        <w:tc>
          <w:tcPr>
            <w:tcW w:w="7088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694"/>
        </w:trPr>
        <w:tc>
          <w:tcPr>
            <w:tcW w:w="2694" w:type="dxa"/>
          </w:tcPr>
          <w:p w:rsidR="00347290" w:rsidRDefault="0034729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347290" w:rsidRPr="0081651A" w:rsidRDefault="00A47E45">
      <w:pPr>
        <w:rPr>
          <w:sz w:val="0"/>
          <w:szCs w:val="0"/>
          <w:lang w:val="ru-RU"/>
        </w:rPr>
      </w:pPr>
      <w:r w:rsidRPr="0081651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9"/>
        <w:gridCol w:w="385"/>
        <w:gridCol w:w="338"/>
        <w:gridCol w:w="46"/>
        <w:gridCol w:w="110"/>
        <w:gridCol w:w="274"/>
        <w:gridCol w:w="22"/>
        <w:gridCol w:w="283"/>
        <w:gridCol w:w="717"/>
        <w:gridCol w:w="423"/>
        <w:gridCol w:w="1974"/>
        <w:gridCol w:w="1262"/>
        <w:gridCol w:w="1829"/>
        <w:gridCol w:w="577"/>
        <w:gridCol w:w="282"/>
        <w:gridCol w:w="142"/>
      </w:tblGrid>
      <w:tr w:rsidR="00347290">
        <w:trPr>
          <w:trHeight w:hRule="exact" w:val="277"/>
        </w:trPr>
        <w:tc>
          <w:tcPr>
            <w:tcW w:w="28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990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347290">
        <w:trPr>
          <w:trHeight w:hRule="exact" w:val="277"/>
        </w:trPr>
        <w:tc>
          <w:tcPr>
            <w:tcW w:w="284" w:type="dxa"/>
          </w:tcPr>
          <w:p w:rsidR="00347290" w:rsidRDefault="00347290"/>
        </w:tc>
        <w:tc>
          <w:tcPr>
            <w:tcW w:w="1277" w:type="dxa"/>
          </w:tcPr>
          <w:p w:rsidR="00347290" w:rsidRDefault="00347290"/>
        </w:tc>
        <w:tc>
          <w:tcPr>
            <w:tcW w:w="372" w:type="dxa"/>
          </w:tcPr>
          <w:p w:rsidR="00347290" w:rsidRDefault="00347290"/>
        </w:tc>
        <w:tc>
          <w:tcPr>
            <w:tcW w:w="339" w:type="dxa"/>
          </w:tcPr>
          <w:p w:rsidR="00347290" w:rsidRDefault="00347290"/>
        </w:tc>
        <w:tc>
          <w:tcPr>
            <w:tcW w:w="34" w:type="dxa"/>
          </w:tcPr>
          <w:p w:rsidR="00347290" w:rsidRDefault="00347290"/>
        </w:tc>
        <w:tc>
          <w:tcPr>
            <w:tcW w:w="110" w:type="dxa"/>
          </w:tcPr>
          <w:p w:rsidR="00347290" w:rsidRDefault="00347290"/>
        </w:tc>
        <w:tc>
          <w:tcPr>
            <w:tcW w:w="263" w:type="dxa"/>
          </w:tcPr>
          <w:p w:rsidR="00347290" w:rsidRDefault="00347290"/>
        </w:tc>
        <w:tc>
          <w:tcPr>
            <w:tcW w:w="22" w:type="dxa"/>
          </w:tcPr>
          <w:p w:rsidR="00347290" w:rsidRDefault="00347290"/>
        </w:tc>
        <w:tc>
          <w:tcPr>
            <w:tcW w:w="285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1990" w:type="dxa"/>
          </w:tcPr>
          <w:p w:rsidR="00347290" w:rsidRDefault="00347290"/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 w:rsidRPr="00327CF1">
        <w:trPr>
          <w:trHeight w:hRule="exact" w:val="277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Дополнительные главы математики</w:t>
            </w:r>
          </w:p>
        </w:tc>
      </w:tr>
      <w:tr w:rsidR="00347290" w:rsidRPr="00327CF1">
        <w:trPr>
          <w:trHeight w:hRule="exact" w:val="694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347290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138"/>
        </w:trPr>
        <w:tc>
          <w:tcPr>
            <w:tcW w:w="284" w:type="dxa"/>
          </w:tcPr>
          <w:p w:rsidR="00347290" w:rsidRDefault="00347290"/>
        </w:tc>
        <w:tc>
          <w:tcPr>
            <w:tcW w:w="1277" w:type="dxa"/>
          </w:tcPr>
          <w:p w:rsidR="00347290" w:rsidRDefault="00347290"/>
        </w:tc>
        <w:tc>
          <w:tcPr>
            <w:tcW w:w="372" w:type="dxa"/>
          </w:tcPr>
          <w:p w:rsidR="00347290" w:rsidRDefault="00347290"/>
        </w:tc>
        <w:tc>
          <w:tcPr>
            <w:tcW w:w="339" w:type="dxa"/>
          </w:tcPr>
          <w:p w:rsidR="00347290" w:rsidRDefault="00347290"/>
        </w:tc>
        <w:tc>
          <w:tcPr>
            <w:tcW w:w="34" w:type="dxa"/>
          </w:tcPr>
          <w:p w:rsidR="00347290" w:rsidRDefault="00347290"/>
        </w:tc>
        <w:tc>
          <w:tcPr>
            <w:tcW w:w="110" w:type="dxa"/>
          </w:tcPr>
          <w:p w:rsidR="00347290" w:rsidRDefault="00347290"/>
        </w:tc>
        <w:tc>
          <w:tcPr>
            <w:tcW w:w="263" w:type="dxa"/>
          </w:tcPr>
          <w:p w:rsidR="00347290" w:rsidRDefault="00347290"/>
        </w:tc>
        <w:tc>
          <w:tcPr>
            <w:tcW w:w="22" w:type="dxa"/>
          </w:tcPr>
          <w:p w:rsidR="00347290" w:rsidRDefault="00347290"/>
        </w:tc>
        <w:tc>
          <w:tcPr>
            <w:tcW w:w="285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1990" w:type="dxa"/>
          </w:tcPr>
          <w:p w:rsidR="00347290" w:rsidRDefault="00347290"/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чная</w:t>
            </w:r>
            <w:proofErr w:type="spellEnd"/>
          </w:p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284" w:type="dxa"/>
          </w:tcPr>
          <w:p w:rsidR="00347290" w:rsidRDefault="00347290"/>
        </w:tc>
        <w:tc>
          <w:tcPr>
            <w:tcW w:w="1277" w:type="dxa"/>
          </w:tcPr>
          <w:p w:rsidR="00347290" w:rsidRDefault="00347290"/>
        </w:tc>
        <w:tc>
          <w:tcPr>
            <w:tcW w:w="372" w:type="dxa"/>
          </w:tcPr>
          <w:p w:rsidR="00347290" w:rsidRDefault="00347290"/>
        </w:tc>
        <w:tc>
          <w:tcPr>
            <w:tcW w:w="339" w:type="dxa"/>
          </w:tcPr>
          <w:p w:rsidR="00347290" w:rsidRDefault="00347290"/>
        </w:tc>
        <w:tc>
          <w:tcPr>
            <w:tcW w:w="34" w:type="dxa"/>
          </w:tcPr>
          <w:p w:rsidR="00347290" w:rsidRDefault="00347290"/>
        </w:tc>
        <w:tc>
          <w:tcPr>
            <w:tcW w:w="110" w:type="dxa"/>
          </w:tcPr>
          <w:p w:rsidR="00347290" w:rsidRDefault="00347290"/>
        </w:tc>
        <w:tc>
          <w:tcPr>
            <w:tcW w:w="263" w:type="dxa"/>
          </w:tcPr>
          <w:p w:rsidR="00347290" w:rsidRDefault="00347290"/>
        </w:tc>
        <w:tc>
          <w:tcPr>
            <w:tcW w:w="22" w:type="dxa"/>
          </w:tcPr>
          <w:p w:rsidR="00347290" w:rsidRDefault="00347290"/>
        </w:tc>
        <w:tc>
          <w:tcPr>
            <w:tcW w:w="285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1990" w:type="dxa"/>
          </w:tcPr>
          <w:p w:rsidR="00347290" w:rsidRDefault="00347290"/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 w:rsidRPr="00327CF1">
        <w:trPr>
          <w:trHeight w:hRule="exact" w:val="833"/>
        </w:trPr>
        <w:tc>
          <w:tcPr>
            <w:tcW w:w="9795" w:type="dxa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38"/>
        </w:trPr>
        <w:tc>
          <w:tcPr>
            <w:tcW w:w="28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990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34" w:type="dxa"/>
          </w:tcPr>
          <w:p w:rsidR="00347290" w:rsidRDefault="00347290"/>
        </w:tc>
        <w:tc>
          <w:tcPr>
            <w:tcW w:w="110" w:type="dxa"/>
          </w:tcPr>
          <w:p w:rsidR="00347290" w:rsidRDefault="00347290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ЗЕТ</w:t>
            </w:r>
          </w:p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7386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426" w:type="dxa"/>
          </w:tcPr>
          <w:p w:rsidR="00347290" w:rsidRDefault="00347290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284" w:type="dxa"/>
          </w:tcPr>
          <w:p w:rsidR="00347290" w:rsidRDefault="00347290"/>
        </w:tc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      1</w:t>
            </w:r>
          </w:p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284" w:type="dxa"/>
          </w:tcPr>
          <w:p w:rsidR="00347290" w:rsidRDefault="00347290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426" w:type="dxa"/>
          </w:tcPr>
          <w:p w:rsidR="00347290" w:rsidRDefault="0034729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284" w:type="dxa"/>
          </w:tcPr>
          <w:p w:rsidR="00347290" w:rsidRDefault="00347290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426" w:type="dxa"/>
          </w:tcPr>
          <w:p w:rsidR="00347290" w:rsidRDefault="0034729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284" w:type="dxa"/>
          </w:tcPr>
          <w:p w:rsidR="00347290" w:rsidRDefault="00347290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 w:rsidRPr="00327CF1">
        <w:trPr>
          <w:trHeight w:hRule="exact" w:val="138"/>
        </w:trPr>
        <w:tc>
          <w:tcPr>
            <w:tcW w:w="10079" w:type="dxa"/>
            <w:gridSpan w:val="1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38"/>
        </w:trPr>
        <w:tc>
          <w:tcPr>
            <w:tcW w:w="10079" w:type="dxa"/>
            <w:gridSpan w:val="1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385" w:type="dxa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3442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тр</w:t>
            </w:r>
          </w:p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&lt;Курс&gt;.&lt;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</w:t>
            </w:r>
            <w:proofErr w:type="spellEnd"/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курсе&gt;)</w:t>
            </w:r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 (1.1)</w:t>
            </w:r>
          </w:p>
        </w:tc>
        <w:tc>
          <w:tcPr>
            <w:tcW w:w="3813" w:type="dxa"/>
            <w:gridSpan w:val="7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дель</w:t>
            </w:r>
            <w:proofErr w:type="spellEnd"/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 1/6</w:t>
            </w:r>
          </w:p>
        </w:tc>
        <w:tc>
          <w:tcPr>
            <w:tcW w:w="3813" w:type="dxa"/>
            <w:gridSpan w:val="7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347290"/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127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284" w:type="dxa"/>
          </w:tcPr>
          <w:p w:rsidR="00347290" w:rsidRDefault="00347290"/>
        </w:tc>
        <w:tc>
          <w:tcPr>
            <w:tcW w:w="143" w:type="dxa"/>
          </w:tcPr>
          <w:p w:rsidR="00347290" w:rsidRDefault="00347290"/>
        </w:tc>
      </w:tr>
    </w:tbl>
    <w:p w:rsidR="00347290" w:rsidRDefault="00A47E45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0"/>
        <w:gridCol w:w="710"/>
        <w:gridCol w:w="2472"/>
        <w:gridCol w:w="960"/>
        <w:gridCol w:w="694"/>
        <w:gridCol w:w="1112"/>
        <w:gridCol w:w="1247"/>
        <w:gridCol w:w="680"/>
        <w:gridCol w:w="395"/>
        <w:gridCol w:w="978"/>
      </w:tblGrid>
      <w:tr w:rsidR="00347290">
        <w:trPr>
          <w:trHeight w:hRule="exact" w:val="416"/>
        </w:trPr>
        <w:tc>
          <w:tcPr>
            <w:tcW w:w="766" w:type="dxa"/>
          </w:tcPr>
          <w:p w:rsidR="00347290" w:rsidRDefault="00347290"/>
        </w:tc>
        <w:tc>
          <w:tcPr>
            <w:tcW w:w="228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2836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1135" w:type="dxa"/>
          </w:tcPr>
          <w:p w:rsidR="00347290" w:rsidRDefault="00347290"/>
        </w:tc>
        <w:tc>
          <w:tcPr>
            <w:tcW w:w="1277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347290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менты векторной алгебры. Векторы. Основные понятия. Линейные операции над векторами. Действия над векторами в координатной форме. Скалярное произведение векторов. Основные задачи. Элементы аналитической геометрии. Декартова прямоугольная система координат на плоскости и в пространстве. Деление отрезка в данном отношении. Расстояние между точками. Прямая линия на плоскости. Основные задачи. Плоскость и прямая в пространстве. Основные задачи. Элементы математического анализа. Понятие функции. Свойства функций. Основные элементарные функции и их графики. Обратная и сложная функции. Производная функции. Правила дифференцирования. Производные основных элементарных функций. Неопределенный интеграл. Свойства неопределенного интеграла. Метод непосредственного интегрирования. Элементы численных метод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хож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347290">
        <w:trPr>
          <w:trHeight w:hRule="exact" w:val="277"/>
        </w:trPr>
        <w:tc>
          <w:tcPr>
            <w:tcW w:w="766" w:type="dxa"/>
          </w:tcPr>
          <w:p w:rsidR="00347290" w:rsidRDefault="00347290"/>
        </w:tc>
        <w:tc>
          <w:tcPr>
            <w:tcW w:w="228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2836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1135" w:type="dxa"/>
          </w:tcPr>
          <w:p w:rsidR="00347290" w:rsidRDefault="00347290"/>
        </w:tc>
        <w:tc>
          <w:tcPr>
            <w:tcW w:w="1277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347290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ТД.01</w:t>
            </w:r>
          </w:p>
        </w:tc>
      </w:tr>
      <w:tr w:rsidR="00347290" w:rsidRPr="00327CF1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347290" w:rsidRPr="00327CF1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успешного освоения  дисциплины требуются базовые знания математических дисциплин, полученные в объеме средней образовательной школы.</w:t>
            </w:r>
          </w:p>
        </w:tc>
      </w:tr>
      <w:tr w:rsidR="00347290" w:rsidRPr="00327CF1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34729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34729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347290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347290">
        <w:trPr>
          <w:trHeight w:hRule="exact" w:val="189"/>
        </w:trPr>
        <w:tc>
          <w:tcPr>
            <w:tcW w:w="766" w:type="dxa"/>
          </w:tcPr>
          <w:p w:rsidR="00347290" w:rsidRDefault="00347290"/>
        </w:tc>
        <w:tc>
          <w:tcPr>
            <w:tcW w:w="228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2836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1135" w:type="dxa"/>
          </w:tcPr>
          <w:p w:rsidR="00347290" w:rsidRDefault="00347290"/>
        </w:tc>
        <w:tc>
          <w:tcPr>
            <w:tcW w:w="1277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347290" w:rsidRPr="00327CF1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347290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347290">
        <w:trPr>
          <w:trHeight w:hRule="exact" w:val="14"/>
        </w:trPr>
        <w:tc>
          <w:tcPr>
            <w:tcW w:w="766" w:type="dxa"/>
          </w:tcPr>
          <w:p w:rsidR="00347290" w:rsidRDefault="00347290"/>
        </w:tc>
        <w:tc>
          <w:tcPr>
            <w:tcW w:w="228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2836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1135" w:type="dxa"/>
          </w:tcPr>
          <w:p w:rsidR="00347290" w:rsidRDefault="00347290"/>
        </w:tc>
        <w:tc>
          <w:tcPr>
            <w:tcW w:w="1277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екторы. Основные понятия. Проекция вектора на ось. Линейные операции над векторами. Действия над векторами в координатной форм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каляр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ед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екартова прямоугольная система координат на плоскости и в пространств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ям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оск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лоскость и прямая в пространстве.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Функция, область определения. Свойства функций.  Основные элементарные функции их свойства и графи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ра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ож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ая функции. Правила дифференцирования. Производные основных элементарных функций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еопределенный интеграл. Свойства неопределенного интеграл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посредствен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иров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ый интеграл.   Формула Ньютона-Лейбниц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</w:tbl>
    <w:p w:rsidR="00347290" w:rsidRDefault="00A47E45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6"/>
        <w:gridCol w:w="252"/>
        <w:gridCol w:w="1650"/>
        <w:gridCol w:w="1696"/>
        <w:gridCol w:w="899"/>
        <w:gridCol w:w="663"/>
        <w:gridCol w:w="1011"/>
        <w:gridCol w:w="689"/>
        <w:gridCol w:w="580"/>
        <w:gridCol w:w="719"/>
        <w:gridCol w:w="409"/>
        <w:gridCol w:w="984"/>
      </w:tblGrid>
      <w:tr w:rsidR="00347290">
        <w:trPr>
          <w:trHeight w:hRule="exact" w:val="416"/>
        </w:trPr>
        <w:tc>
          <w:tcPr>
            <w:tcW w:w="710" w:type="dxa"/>
          </w:tcPr>
          <w:p w:rsidR="00347290" w:rsidRDefault="00347290"/>
        </w:tc>
        <w:tc>
          <w:tcPr>
            <w:tcW w:w="285" w:type="dxa"/>
          </w:tcPr>
          <w:p w:rsidR="00347290" w:rsidRDefault="00347290"/>
        </w:tc>
        <w:tc>
          <w:tcPr>
            <w:tcW w:w="170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1135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34729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геометрических задач с применением элементов векторной алгебры /</w:t>
            </w:r>
            <w:proofErr w:type="spellStart"/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на составление уравнений прямой на плоскости.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хождение угла между 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ямыми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Деление отрезка в данном отношени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стоя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ч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ям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на составление уравнений прямой и плоскости в пространстве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элементарные функции их свойства и графики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>
            <w:pPr>
              <w:spacing w:after="0" w:line="240" w:lineRule="auto"/>
              <w:jc w:val="center"/>
              <w:rPr>
                <w:sz w:val="19"/>
                <w:szCs w:val="19"/>
              </w:rPr>
            </w:pPr>
          </w:p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числение производной функции с помощью таблицы и правил дифференцирования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чис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ож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хождение табличных интегралов. Метод разложения. Метод введения нового аргумента. /</w:t>
            </w:r>
            <w:proofErr w:type="spellStart"/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е площади плоской фигуры. /</w:t>
            </w:r>
            <w:proofErr w:type="spellStart"/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ближенное нахождения корней уравнения /</w:t>
            </w:r>
            <w:proofErr w:type="spellStart"/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лекционным и практическим занятиям, отработка навыков решение задач /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 Л2.2</w:t>
            </w:r>
          </w:p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чет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 Л2.2</w:t>
            </w:r>
          </w:p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</w:tr>
      <w:tr w:rsidR="00347290">
        <w:trPr>
          <w:trHeight w:hRule="exact" w:val="277"/>
        </w:trPr>
        <w:tc>
          <w:tcPr>
            <w:tcW w:w="710" w:type="dxa"/>
          </w:tcPr>
          <w:p w:rsidR="00347290" w:rsidRDefault="00347290"/>
        </w:tc>
        <w:tc>
          <w:tcPr>
            <w:tcW w:w="285" w:type="dxa"/>
          </w:tcPr>
          <w:p w:rsidR="00347290" w:rsidRDefault="00347290"/>
        </w:tc>
        <w:tc>
          <w:tcPr>
            <w:tcW w:w="170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1135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347290">
        <w:trPr>
          <w:trHeight w:hRule="exact" w:val="277"/>
        </w:trPr>
        <w:tc>
          <w:tcPr>
            <w:tcW w:w="710" w:type="dxa"/>
          </w:tcPr>
          <w:p w:rsidR="00347290" w:rsidRDefault="00347290"/>
        </w:tc>
        <w:tc>
          <w:tcPr>
            <w:tcW w:w="285" w:type="dxa"/>
          </w:tcPr>
          <w:p w:rsidR="00347290" w:rsidRDefault="00347290"/>
        </w:tc>
        <w:tc>
          <w:tcPr>
            <w:tcW w:w="1702" w:type="dxa"/>
          </w:tcPr>
          <w:p w:rsidR="00347290" w:rsidRDefault="00347290"/>
        </w:tc>
        <w:tc>
          <w:tcPr>
            <w:tcW w:w="1844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1135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568" w:type="dxa"/>
          </w:tcPr>
          <w:p w:rsidR="00347290" w:rsidRDefault="00347290"/>
        </w:tc>
        <w:tc>
          <w:tcPr>
            <w:tcW w:w="710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993" w:type="dxa"/>
          </w:tcPr>
          <w:p w:rsidR="00347290" w:rsidRDefault="00347290"/>
        </w:tc>
      </w:tr>
      <w:tr w:rsidR="00347290" w:rsidRPr="00327CF1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347290" w:rsidRPr="00327CF1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347290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347290" w:rsidRPr="00327CF1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уковская Т. В., Молоканова Е. А., Урусов А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амбов: Издательство ФГБОУ ВПО «ТГТУ»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98922</w:t>
            </w:r>
          </w:p>
        </w:tc>
      </w:tr>
      <w:tr w:rsidR="00347290" w:rsidRPr="00327CF1">
        <w:trPr>
          <w:trHeight w:hRule="exact" w:val="135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ильмутдинов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. Ф., Хабибуллина К. Р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азань: Казанский научно- исследовательский технологический университет, 2018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00887</w:t>
            </w:r>
          </w:p>
        </w:tc>
      </w:tr>
      <w:tr w:rsidR="00347290" w:rsidRPr="00327CF1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уковская Т. В., Молоканова Е. А., Урусов А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: учебное электронное издание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амбов: ФГБОУ ВПО "ТГТУ", 2018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70339</w:t>
            </w:r>
          </w:p>
        </w:tc>
      </w:tr>
      <w:tr w:rsidR="00347290" w:rsidRPr="00327CF1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347290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</w:tbl>
    <w:p w:rsidR="00347290" w:rsidRDefault="00A47E45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6"/>
        <w:gridCol w:w="257"/>
        <w:gridCol w:w="424"/>
        <w:gridCol w:w="1492"/>
        <w:gridCol w:w="2221"/>
        <w:gridCol w:w="2717"/>
        <w:gridCol w:w="1687"/>
        <w:gridCol w:w="994"/>
      </w:tblGrid>
      <w:tr w:rsidR="00347290">
        <w:trPr>
          <w:trHeight w:hRule="exact" w:val="416"/>
        </w:trPr>
        <w:tc>
          <w:tcPr>
            <w:tcW w:w="436" w:type="dxa"/>
          </w:tcPr>
          <w:p w:rsidR="00347290" w:rsidRDefault="00347290"/>
        </w:tc>
        <w:tc>
          <w:tcPr>
            <w:tcW w:w="275" w:type="dxa"/>
          </w:tcPr>
          <w:p w:rsidR="00347290" w:rsidRDefault="00347290"/>
        </w:tc>
        <w:tc>
          <w:tcPr>
            <w:tcW w:w="426" w:type="dxa"/>
          </w:tcPr>
          <w:p w:rsidR="00347290" w:rsidRDefault="00347290"/>
        </w:tc>
        <w:tc>
          <w:tcPr>
            <w:tcW w:w="1560" w:type="dxa"/>
          </w:tcPr>
          <w:p w:rsidR="00347290" w:rsidRDefault="00347290"/>
        </w:tc>
        <w:tc>
          <w:tcPr>
            <w:tcW w:w="2411" w:type="dxa"/>
          </w:tcPr>
          <w:p w:rsidR="00347290" w:rsidRDefault="00347290"/>
        </w:tc>
        <w:tc>
          <w:tcPr>
            <w:tcW w:w="2978" w:type="dxa"/>
          </w:tcPr>
          <w:p w:rsidR="00347290" w:rsidRDefault="00347290"/>
        </w:tc>
        <w:tc>
          <w:tcPr>
            <w:tcW w:w="1702" w:type="dxa"/>
          </w:tcPr>
          <w:p w:rsidR="00347290" w:rsidRDefault="0034729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347290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347290" w:rsidRPr="00327CF1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роф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. Н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пе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й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Мир и образование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02357</w:t>
            </w:r>
          </w:p>
        </w:tc>
      </w:tr>
      <w:tr w:rsidR="00347290" w:rsidRPr="00327CF1" w:rsidTr="00327CF1">
        <w:trPr>
          <w:trHeight w:hRule="exact" w:val="1094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бол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 Н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ведение в численные методы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овосибирск: Новосибирский государственный технический университет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29144</w:t>
            </w:r>
          </w:p>
        </w:tc>
      </w:tr>
      <w:tr w:rsidR="00347290" w:rsidRPr="00327CF1">
        <w:trPr>
          <w:trHeight w:hRule="exact" w:val="555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347290">
        <w:trPr>
          <w:trHeight w:hRule="exact" w:val="135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иншпон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И. Э. Элементарные функции и их графики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ное пособие / И. Э. 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иншпон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Я. С. 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иншпон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; Томский Государственный университет систем управления и радиоэлектроники (ТУСУР). – Томск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УСУР, 2017. – 91 с.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л. – Режим доступа: по подписке. –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URL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=481019 (дата обращения: 07.10.2021). – 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иблиогр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: с. 88-90. – Текст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электронный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481019</w:t>
            </w:r>
          </w:p>
        </w:tc>
      </w:tr>
      <w:tr w:rsidR="00347290" w:rsidRPr="00327CF1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347290" w:rsidRPr="00327CF1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347290" w:rsidRPr="00327CF1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7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60618367</w:t>
            </w:r>
          </w:p>
        </w:tc>
      </w:tr>
      <w:tr w:rsidR="00347290" w:rsidRPr="00327CF1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347290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347290" w:rsidRPr="00327CF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347290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347290" w:rsidRPr="00327CF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347290" w:rsidRPr="00327CF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347290" w:rsidRPr="00327CF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347290" w:rsidRPr="00327CF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347290" w:rsidRPr="00327CF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347290" w:rsidRPr="00327CF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347290" w:rsidRPr="00327CF1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347290" w:rsidRPr="00327CF1">
        <w:trPr>
          <w:trHeight w:hRule="exact" w:val="145"/>
        </w:trPr>
        <w:tc>
          <w:tcPr>
            <w:tcW w:w="436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347290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347290" w:rsidRPr="00327CF1">
        <w:trPr>
          <w:trHeight w:hRule="exact" w:val="2065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, 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. Стенды:</w:t>
            </w:r>
          </w:p>
          <w:p w:rsidR="00347290" w:rsidRPr="0081651A" w:rsidRDefault="00A47E45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347290" w:rsidRPr="0081651A" w:rsidRDefault="00A47E45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 конус,  однополостный гиперболоид</w:t>
            </w:r>
          </w:p>
          <w:p w:rsidR="00347290" w:rsidRPr="0081651A" w:rsidRDefault="00A47E45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347290" w:rsidRPr="00327CF1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277"/>
        </w:trPr>
        <w:tc>
          <w:tcPr>
            <w:tcW w:w="436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</w:tr>
      <w:tr w:rsidR="00347290" w:rsidRPr="00327CF1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347290" w:rsidRPr="0081651A" w:rsidRDefault="00A47E45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81651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347290" w:rsidRPr="00327CF1">
        <w:trPr>
          <w:trHeight w:hRule="exact" w:val="1792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продуктивного изучения дисциплины и успешного прохождения контрольных испытаний (текущих и промежуточных) студенту рекомендуется в самом начале учебного курса познакомиться со следующей учебно-методической документацией: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грамма дисциплины;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знаний, умений и навыков, которыми студент должен владеть;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ематические планы лекций, практических;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трольные мероприятия;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исок основной и дополнительной литературы, а также электронных ресурсов;</w:t>
            </w:r>
          </w:p>
        </w:tc>
      </w:tr>
    </w:tbl>
    <w:p w:rsidR="00347290" w:rsidRPr="0081651A" w:rsidRDefault="00A47E45">
      <w:pPr>
        <w:rPr>
          <w:sz w:val="0"/>
          <w:szCs w:val="0"/>
          <w:lang w:val="ru-RU"/>
        </w:rPr>
      </w:pPr>
      <w:r w:rsidRPr="0081651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7"/>
        <w:gridCol w:w="971"/>
      </w:tblGrid>
      <w:tr w:rsidR="00347290">
        <w:trPr>
          <w:trHeight w:hRule="exact" w:val="416"/>
        </w:trPr>
        <w:tc>
          <w:tcPr>
            <w:tcW w:w="9782" w:type="dxa"/>
          </w:tcPr>
          <w:p w:rsidR="00347290" w:rsidRPr="0081651A" w:rsidRDefault="0034729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347290" w:rsidRDefault="00A47E45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347290" w:rsidRPr="00327CF1">
        <w:trPr>
          <w:trHeight w:hRule="exact" w:val="13882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вопросов к зачету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ле этого у студента должно сформироваться четкое представление об объеме и характере знаний, умений и навыков, которыми надо будет овладеть в процессе освоения дисциплины. В начале обучения необходимо тщательнее спланировать время, отводимое на контактную и самостоятельную работу по дисциплине, представить этот план в наглядной форме и в дальнейшем его придерживаться, не допуская срывов графика индивидуальной работы и аврала в </w:t>
            </w:r>
            <w:proofErr w:type="spell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сессионный</w:t>
            </w:r>
            <w:proofErr w:type="spell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ериод. Пренебрежение этим пунктом приводит к переутомлению и резкому снижению качества усвоения учебного материала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екции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ходе лекционных занятий студенту необходимо вести конспектирование учебного материала. Желательно оставить в рабочих конспектах поля, на которых делать пометки из рекомендованной литературы, дополняющие материал прослушанной лекции, а также подчеркивающие особую важность тех или иных теоретических положений. Над конспектами лекций надо систематическим работать: первый просмотр конспекта рекомендуется сделать вечером того дня, когда была прослушана лекции, затем вновь просмотреть конспект через 3-4 дня. В этом случае при небольших затратах времени студент основательно и глубоко овладевает материалом и к сессии приходит хорошо подготовленным. Работая над конспектом лекций, всегда следует использовать не только учебник, но и ту литературу, которую дополнительно рекомендовал лектор. Уровень и глубина усвоения дисциплины зависят от активной и систематической работы на лекциях, изучения рекомендованной литературы, выполнения письменных заданий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ические занятия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 практических занятиях приветствуется активное участие в обсуждении конкретных ситуаций, способность на основе полученных знаний находить наиболее эффективные решения поставленных проблем, уметь находить полезный дополнительный материал по тематике занятий. Студенту рекомендуется следующая схема подготовки к занятию: 1. Проработать конспект лекций; 2. Прочитать основную и дополнительную литературу, рекомендованную по изучаемому разделу; 3.  Выполнить домашнее задание; 4. Проработать тестовые задания и задачи; 5. При затруднениях сформулировать вопросы к преподавателю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процессе преподавания дисциплины «Дополнительные главы математики» применяются следующие  интерактивные формы обучения: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«Мозговой штурм» – это метод, при котором принимается любой ответ 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егося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заданный вопрос. Важно не давать оценку высказываемым точкам зрения сразу, а принимать все и записывать мнение каждого на доске или листе бумаги. Участники должны знать, что от них не требуется  обоснований или объяснений ответов. «Мозговой штурм» – это простой способ генерирования идей для разрешения проблемы. Во время мозгового штурма участники свободно обмениваются идеями по мере их возникновения, таким образом, что каждый может развивать чужие идеи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Коллективные решения творческих задач. Под творческими заданиями понимаются такие учебные задания, которые требуют от обучающихся не простого воспроизводства информации, а творчества, поскольку задания содержат больший или меньший элемент неизвестности и имеют, как правило, несколько подходов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 Работа в малых группах – это одна из самых популярных стратегий, так как она дает всем обучающимся возможность участвовать в работе, практиковать навыки сотрудничества, межличностного общения (в частности, умение активно слушать, вырабатывать общее мнение, разрешать возникающие разногласия)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ет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 представляет собой один из видов аттестации. Аттестация в виде зачёта может проводиться в форме собеседования или письменной форме. Процедура аттестации в зависимости от формы состоит в следующем. Студенту преподавателем выдаётся задание в виде билета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ле получения задания студенту предоставляется возможность подготовиться к ответу в течение не более академического часа. Аттестация в письменной форме проводится для всех студентов академической группы одновременно. При аттестации в форме собеседования преподаватель обсуждает со студентом один или несколько вопросов из учебной программы. При необходимости преподаватель может предложить дополнительные вопросы, задачи и примеры. Для проведения аттестации в письменной форме используется перечень вопросов. В перечень включаются вопросы из различных разделов курса, позволяющие проверить и оценить теоретические знания студентов и умение применять их для решения практических задач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 окончании ответа студента на вопросы преподаватель проставляет результаты сдачи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ценка результатов аттестации осуществляется следующим образом. При удовлетворительных результатах в зачётную ведомость, зачётную книжку вносится запись «зачтено». Если студент явился на зачёт и отказался от ответа, то ему проставляется в ведомость «не зачтено». Студентам, по каким-либо 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чинам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е явившимся на зачет, в ведомость проставляется «неявка»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кала оценок на зачёте: «зачёт», «незачёт»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347290" w:rsidRPr="0081651A" w:rsidRDefault="00A47E45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1651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81651A" w:rsidRPr="0081651A" w:rsidRDefault="0081651A">
      <w:pPr>
        <w:rPr>
          <w:lang w:val="ru-RU"/>
        </w:rPr>
      </w:pPr>
      <w:r w:rsidRPr="0081651A">
        <w:rPr>
          <w:lang w:val="ru-RU"/>
        </w:rPr>
        <w:br w:type="page"/>
      </w:r>
    </w:p>
    <w:tbl>
      <w:tblPr>
        <w:tblW w:w="4906" w:type="pct"/>
        <w:tblLayout w:type="fixed"/>
        <w:tblCellMar>
          <w:left w:w="0" w:type="dxa"/>
          <w:right w:w="0" w:type="dxa"/>
        </w:tblCellMar>
        <w:tblLook w:val="04A0"/>
      </w:tblPr>
      <w:tblGrid>
        <w:gridCol w:w="1606"/>
        <w:gridCol w:w="135"/>
        <w:gridCol w:w="1613"/>
        <w:gridCol w:w="419"/>
        <w:gridCol w:w="12"/>
        <w:gridCol w:w="77"/>
        <w:gridCol w:w="1385"/>
        <w:gridCol w:w="542"/>
        <w:gridCol w:w="56"/>
        <w:gridCol w:w="77"/>
        <w:gridCol w:w="1998"/>
        <w:gridCol w:w="6"/>
        <w:gridCol w:w="2153"/>
      </w:tblGrid>
      <w:tr w:rsidR="0081651A" w:rsidTr="002B0609">
        <w:trPr>
          <w:trHeight w:hRule="exact" w:val="55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1651A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81651A" w:rsidRDefault="0081651A" w:rsidP="002B060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81651A" w:rsidTr="002B0609">
        <w:trPr>
          <w:trHeight w:hRule="exact" w:val="277"/>
        </w:trPr>
        <w:tc>
          <w:tcPr>
            <w:tcW w:w="864" w:type="pct"/>
            <w:gridSpan w:val="2"/>
          </w:tcPr>
          <w:p w:rsidR="0081651A" w:rsidRDefault="0081651A" w:rsidP="002B0609"/>
        </w:tc>
        <w:tc>
          <w:tcPr>
            <w:tcW w:w="800" w:type="pct"/>
          </w:tcPr>
          <w:p w:rsidR="0081651A" w:rsidRDefault="0081651A" w:rsidP="002B0609"/>
        </w:tc>
        <w:tc>
          <w:tcPr>
            <w:tcW w:w="208" w:type="pct"/>
          </w:tcPr>
          <w:p w:rsidR="0081651A" w:rsidRDefault="0081651A" w:rsidP="002B0609"/>
        </w:tc>
        <w:tc>
          <w:tcPr>
            <w:tcW w:w="731" w:type="pct"/>
            <w:gridSpan w:val="3"/>
          </w:tcPr>
          <w:p w:rsidR="0081651A" w:rsidRDefault="0081651A" w:rsidP="002B0609"/>
        </w:tc>
        <w:tc>
          <w:tcPr>
            <w:tcW w:w="269" w:type="pct"/>
          </w:tcPr>
          <w:p w:rsidR="0081651A" w:rsidRDefault="0081651A" w:rsidP="002B0609"/>
        </w:tc>
        <w:tc>
          <w:tcPr>
            <w:tcW w:w="1057" w:type="pct"/>
            <w:gridSpan w:val="3"/>
          </w:tcPr>
          <w:p w:rsidR="0081651A" w:rsidRDefault="0081651A" w:rsidP="002B0609"/>
        </w:tc>
        <w:tc>
          <w:tcPr>
            <w:tcW w:w="1071" w:type="pct"/>
            <w:gridSpan w:val="2"/>
          </w:tcPr>
          <w:p w:rsidR="0081651A" w:rsidRDefault="0081651A" w:rsidP="002B0609"/>
        </w:tc>
      </w:tr>
      <w:tr w:rsidR="0081651A" w:rsidRPr="001D2C9A" w:rsidTr="002B0609">
        <w:trPr>
          <w:trHeight w:hRule="exact" w:val="577"/>
        </w:trPr>
        <w:tc>
          <w:tcPr>
            <w:tcW w:w="2603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F46ECF" w:rsidRDefault="0081651A" w:rsidP="002B060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397" w:type="pct"/>
            <w:gridSpan w:val="6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B16E88" w:rsidRDefault="0081651A" w:rsidP="002B060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Эксплуатация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железных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дорог</w:t>
            </w:r>
            <w:proofErr w:type="spellEnd"/>
          </w:p>
        </w:tc>
      </w:tr>
      <w:tr w:rsidR="0081651A" w:rsidRPr="00327CF1" w:rsidTr="002B0609">
        <w:trPr>
          <w:trHeight w:hRule="exact" w:val="716"/>
        </w:trPr>
        <w:tc>
          <w:tcPr>
            <w:tcW w:w="1664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1651A" w:rsidRDefault="0081651A" w:rsidP="002B060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36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sz w:val="20"/>
                <w:szCs w:val="20"/>
                <w:lang w:val="ru-RU"/>
              </w:rPr>
              <w:t>Магистральный транспорт</w:t>
            </w:r>
          </w:p>
          <w:p w:rsidR="0081651A" w:rsidRPr="0081651A" w:rsidRDefault="0081651A" w:rsidP="002B060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sz w:val="20"/>
                <w:szCs w:val="20"/>
                <w:lang w:val="ru-RU"/>
              </w:rPr>
              <w:t>Грузовая и коммерческая работа</w:t>
            </w:r>
          </w:p>
        </w:tc>
      </w:tr>
      <w:tr w:rsidR="0081651A" w:rsidTr="002B0609">
        <w:trPr>
          <w:trHeight w:hRule="exact" w:val="277"/>
        </w:trPr>
        <w:tc>
          <w:tcPr>
            <w:tcW w:w="864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1651A" w:rsidRDefault="0081651A" w:rsidP="002B060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36" w:type="pct"/>
            <w:gridSpan w:val="11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CA1634" w:rsidRDefault="0081651A" w:rsidP="002B0609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Дополнительные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главы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математики</w:t>
            </w:r>
            <w:proofErr w:type="spellEnd"/>
          </w:p>
        </w:tc>
      </w:tr>
      <w:tr w:rsidR="0081651A" w:rsidTr="002B0609">
        <w:trPr>
          <w:trHeight w:hRule="exact" w:val="427"/>
        </w:trPr>
        <w:tc>
          <w:tcPr>
            <w:tcW w:w="864" w:type="pct"/>
            <w:gridSpan w:val="2"/>
          </w:tcPr>
          <w:p w:rsidR="0081651A" w:rsidRDefault="0081651A" w:rsidP="002B0609"/>
        </w:tc>
        <w:tc>
          <w:tcPr>
            <w:tcW w:w="800" w:type="pct"/>
          </w:tcPr>
          <w:p w:rsidR="0081651A" w:rsidRDefault="0081651A" w:rsidP="002B0609"/>
        </w:tc>
        <w:tc>
          <w:tcPr>
            <w:tcW w:w="208" w:type="pct"/>
          </w:tcPr>
          <w:p w:rsidR="0081651A" w:rsidRDefault="0081651A" w:rsidP="002B0609"/>
        </w:tc>
        <w:tc>
          <w:tcPr>
            <w:tcW w:w="731" w:type="pct"/>
            <w:gridSpan w:val="3"/>
          </w:tcPr>
          <w:p w:rsidR="0081651A" w:rsidRPr="00893660" w:rsidRDefault="0081651A" w:rsidP="002B0609">
            <w:pPr>
              <w:rPr>
                <w:rFonts w:ascii="Arial" w:hAnsi="Arial" w:cs="Arial"/>
              </w:rPr>
            </w:pPr>
          </w:p>
        </w:tc>
        <w:tc>
          <w:tcPr>
            <w:tcW w:w="269" w:type="pct"/>
          </w:tcPr>
          <w:p w:rsidR="0081651A" w:rsidRDefault="0081651A" w:rsidP="002B0609"/>
        </w:tc>
        <w:tc>
          <w:tcPr>
            <w:tcW w:w="1057" w:type="pct"/>
            <w:gridSpan w:val="3"/>
          </w:tcPr>
          <w:p w:rsidR="0081651A" w:rsidRDefault="0081651A" w:rsidP="002B0609"/>
        </w:tc>
        <w:tc>
          <w:tcPr>
            <w:tcW w:w="1071" w:type="pct"/>
            <w:gridSpan w:val="2"/>
          </w:tcPr>
          <w:p w:rsidR="0081651A" w:rsidRDefault="0081651A" w:rsidP="002B0609"/>
        </w:tc>
      </w:tr>
      <w:tr w:rsidR="0081651A" w:rsidTr="002B0609">
        <w:trPr>
          <w:trHeight w:hRule="exact" w:val="277"/>
        </w:trPr>
        <w:tc>
          <w:tcPr>
            <w:tcW w:w="1872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81651A" w:rsidRDefault="0081651A" w:rsidP="002B060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28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81651A" w:rsidRDefault="0081651A" w:rsidP="002B0609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81651A" w:rsidRPr="00327CF1" w:rsidTr="002B0609">
        <w:trPr>
          <w:trHeight w:hRule="exact" w:val="416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81651A" w:rsidRPr="00073A22" w:rsidRDefault="0081651A" w:rsidP="002B0609">
            <w:pPr>
              <w:pStyle w:val="a5"/>
              <w:numPr>
                <w:ilvl w:val="0"/>
                <w:numId w:val="5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81651A" w:rsidRPr="00327CF1" w:rsidTr="002B0609">
        <w:trPr>
          <w:trHeight w:hRule="exact" w:val="277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81651A" w:rsidTr="002B0609">
        <w:trPr>
          <w:trHeight w:hRule="exact" w:val="69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81651A" w:rsidRPr="00327CF1" w:rsidTr="002B0609">
        <w:trPr>
          <w:trHeight w:hRule="exact" w:val="103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81651A" w:rsidRP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81651A" w:rsidRP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81651A" w:rsidRP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81651A" w:rsidRPr="00327CF1" w:rsidTr="002B0609">
        <w:trPr>
          <w:trHeight w:hRule="exact" w:val="48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81651A" w:rsidTr="002B0609">
        <w:trPr>
          <w:trHeight w:hRule="exact" w:val="972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81651A" w:rsidTr="002B0609">
        <w:trPr>
          <w:trHeight w:hRule="exact" w:val="2575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DE12A6" w:rsidRDefault="0081651A" w:rsidP="002B060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81651A" w:rsidRPr="00893660" w:rsidRDefault="0081651A" w:rsidP="002B060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81651A" w:rsidRPr="00893660" w:rsidRDefault="0081651A" w:rsidP="002B060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81651A" w:rsidRPr="00916DB1" w:rsidRDefault="0081651A" w:rsidP="002B060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81651A" w:rsidRPr="00916DB1" w:rsidRDefault="0081651A" w:rsidP="002B060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1651A" w:rsidTr="002B0609">
        <w:trPr>
          <w:trHeight w:hRule="exact" w:val="11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DE12A6" w:rsidRDefault="0081651A" w:rsidP="002B060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81651A" w:rsidRPr="00893660" w:rsidRDefault="0081651A" w:rsidP="002B060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81651A" w:rsidRPr="00893660" w:rsidRDefault="0081651A" w:rsidP="002B060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1651A" w:rsidTr="002B0609">
        <w:trPr>
          <w:trHeight w:hRule="exact" w:val="422"/>
        </w:trPr>
        <w:tc>
          <w:tcPr>
            <w:tcW w:w="797" w:type="pct"/>
          </w:tcPr>
          <w:p w:rsidR="0081651A" w:rsidRDefault="0081651A" w:rsidP="002B0609"/>
        </w:tc>
        <w:tc>
          <w:tcPr>
            <w:tcW w:w="1081" w:type="pct"/>
            <w:gridSpan w:val="4"/>
          </w:tcPr>
          <w:p w:rsidR="0081651A" w:rsidRDefault="0081651A" w:rsidP="002B0609"/>
        </w:tc>
        <w:tc>
          <w:tcPr>
            <w:tcW w:w="1060" w:type="pct"/>
            <w:gridSpan w:val="5"/>
          </w:tcPr>
          <w:p w:rsidR="0081651A" w:rsidRDefault="0081651A" w:rsidP="002B0609"/>
        </w:tc>
        <w:tc>
          <w:tcPr>
            <w:tcW w:w="994" w:type="pct"/>
            <w:gridSpan w:val="2"/>
          </w:tcPr>
          <w:p w:rsidR="0081651A" w:rsidRDefault="0081651A" w:rsidP="002B0609"/>
        </w:tc>
        <w:tc>
          <w:tcPr>
            <w:tcW w:w="1068" w:type="pct"/>
          </w:tcPr>
          <w:p w:rsidR="0081651A" w:rsidRDefault="0081651A" w:rsidP="002B0609"/>
        </w:tc>
      </w:tr>
      <w:tr w:rsidR="0081651A" w:rsidRPr="00327CF1" w:rsidTr="002B0609">
        <w:trPr>
          <w:trHeight w:hRule="exact" w:val="555"/>
        </w:trPr>
        <w:tc>
          <w:tcPr>
            <w:tcW w:w="797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03" w:type="pct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81651A" w:rsidRP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81651A" w:rsidTr="002B0609">
        <w:trPr>
          <w:trHeight w:hRule="exact" w:val="971"/>
        </w:trPr>
        <w:tc>
          <w:tcPr>
            <w:tcW w:w="797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jc w:val="center"/>
              <w:rPr>
                <w:lang w:val="ru-RU"/>
              </w:rPr>
            </w:pP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1651A" w:rsidRPr="00327CF1" w:rsidTr="0081651A">
        <w:trPr>
          <w:trHeight w:hRule="exact" w:val="3424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Зна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81651A">
              <w:rPr>
                <w:sz w:val="20"/>
                <w:szCs w:val="20"/>
                <w:lang w:val="ru-RU"/>
              </w:rPr>
              <w:t xml:space="preserve"> </w:t>
            </w: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81651A">
              <w:rPr>
                <w:sz w:val="20"/>
                <w:szCs w:val="20"/>
                <w:lang w:val="ru-RU"/>
              </w:rPr>
              <w:t xml:space="preserve"> </w:t>
            </w: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81651A">
              <w:rPr>
                <w:sz w:val="20"/>
                <w:szCs w:val="20"/>
                <w:lang w:val="ru-RU"/>
              </w:rPr>
              <w:t xml:space="preserve"> </w:t>
            </w: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  <w:r w:rsidRPr="0081651A">
              <w:rPr>
                <w:sz w:val="20"/>
                <w:szCs w:val="20"/>
                <w:lang w:val="ru-RU"/>
              </w:rPr>
              <w:t xml:space="preserve"> </w:t>
            </w: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81651A" w:rsidRPr="00327CF1" w:rsidTr="0081651A">
        <w:trPr>
          <w:trHeight w:hRule="exact" w:val="3184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81651A">
              <w:rPr>
                <w:sz w:val="20"/>
                <w:szCs w:val="20"/>
                <w:lang w:val="ru-RU"/>
              </w:rPr>
              <w:t xml:space="preserve"> </w:t>
            </w: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81651A" w:rsidRPr="00327CF1" w:rsidTr="0081651A">
        <w:trPr>
          <w:trHeight w:hRule="exact" w:val="2971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81651A">
              <w:rPr>
                <w:sz w:val="20"/>
                <w:szCs w:val="20"/>
                <w:lang w:val="ru-RU"/>
              </w:rPr>
              <w:t xml:space="preserve"> </w:t>
            </w: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81651A">
              <w:rPr>
                <w:sz w:val="20"/>
                <w:szCs w:val="20"/>
                <w:lang w:val="ru-RU"/>
              </w:rPr>
              <w:t xml:space="preserve"> </w:t>
            </w: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81651A" w:rsidRPr="00B16E88" w:rsidRDefault="0081651A" w:rsidP="0081651A">
      <w:pPr>
        <w:pStyle w:val="a5"/>
        <w:numPr>
          <w:ilvl w:val="0"/>
          <w:numId w:val="5"/>
        </w:numPr>
        <w:spacing w:before="120" w:after="0"/>
        <w:jc w:val="both"/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еречень вопросов и задач к экзаменам, зачетам, курсовому проектированию, лабораторным </w:t>
      </w:r>
      <w:r w:rsidRPr="00B16E88">
        <w:rPr>
          <w:rFonts w:ascii="Arial" w:hAnsi="Arial" w:cs="Arial"/>
          <w:b/>
          <w:color w:val="000000"/>
          <w:sz w:val="20"/>
          <w:szCs w:val="20"/>
        </w:rPr>
        <w:t>занятиям.</w:t>
      </w:r>
    </w:p>
    <w:p w:rsidR="0081651A" w:rsidRPr="00B16E88" w:rsidRDefault="0081651A" w:rsidP="0081651A">
      <w:pPr>
        <w:pStyle w:val="a5"/>
        <w:numPr>
          <w:ilvl w:val="1"/>
          <w:numId w:val="5"/>
        </w:numPr>
        <w:spacing w:before="120" w:after="0"/>
        <w:rPr>
          <w:b/>
          <w:sz w:val="20"/>
          <w:szCs w:val="20"/>
        </w:rPr>
      </w:pP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к </w:t>
      </w:r>
      <w:r>
        <w:rPr>
          <w:rFonts w:ascii="Arial" w:hAnsi="Arial" w:cs="Arial"/>
          <w:b/>
          <w:color w:val="000000"/>
          <w:sz w:val="20"/>
          <w:szCs w:val="20"/>
        </w:rPr>
        <w:t>зачету</w:t>
      </w: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 по дисциплине </w:t>
      </w:r>
    </w:p>
    <w:p w:rsid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Векторы. Линейные операции над векторами. </w:t>
      </w:r>
      <w:proofErr w:type="spellStart"/>
      <w:r w:rsidRPr="005D00EA">
        <w:rPr>
          <w:rFonts w:ascii="Arial" w:hAnsi="Arial" w:cs="Arial"/>
          <w:sz w:val="20"/>
          <w:szCs w:val="20"/>
        </w:rPr>
        <w:t>Проекц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ь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. 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Действия над векторами, заданными своими координатами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Скалярное произведение векторов. Вычисление </w:t>
      </w:r>
      <w:proofErr w:type="gramStart"/>
      <w:r w:rsidRPr="0081651A">
        <w:rPr>
          <w:rFonts w:ascii="Arial" w:hAnsi="Arial" w:cs="Arial"/>
          <w:sz w:val="20"/>
          <w:szCs w:val="20"/>
          <w:lang w:val="ru-RU"/>
        </w:rPr>
        <w:t>скалярного</w:t>
      </w:r>
      <w:proofErr w:type="gramEnd"/>
      <w:r w:rsidRPr="0081651A">
        <w:rPr>
          <w:rFonts w:ascii="Arial" w:hAnsi="Arial" w:cs="Arial"/>
          <w:sz w:val="20"/>
          <w:szCs w:val="20"/>
          <w:lang w:val="ru-RU"/>
        </w:rPr>
        <w:t xml:space="preserve"> произведении векторов, заданных в координатной форме. Физический смысл скалярного произведения векторов. Угол между двумя векторами. Условие ортогональности двух векторов.</w:t>
      </w:r>
    </w:p>
    <w:p w:rsidR="0081651A" w:rsidRPr="005D00E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Векторное произведение двух векторов. Вычисление векторного произведения двух векторов, заданных в координатной форме. </w:t>
      </w:r>
      <w:proofErr w:type="spellStart"/>
      <w:r w:rsidRPr="005D00EA">
        <w:rPr>
          <w:rFonts w:ascii="Arial" w:hAnsi="Arial" w:cs="Arial"/>
          <w:sz w:val="20"/>
          <w:szCs w:val="20"/>
        </w:rPr>
        <w:t>Физ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оизведе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5D00E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Смешанное произведение трех векторов, его основные свойства и вычисление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Системы координат. Приложение метода координат на плоскости: расстояние между двумя точками, деление отрезка в данном отношении. </w:t>
      </w:r>
    </w:p>
    <w:p w:rsidR="0081651A" w:rsidRPr="005D00E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81651A">
        <w:rPr>
          <w:rFonts w:ascii="Arial" w:hAnsi="Arial" w:cs="Arial"/>
          <w:sz w:val="20"/>
          <w:szCs w:val="20"/>
          <w:lang w:val="ru-RU"/>
        </w:rPr>
        <w:t>Различные формы уравнения прямой на плоскости.</w:t>
      </w:r>
      <w:proofErr w:type="gramEnd"/>
      <w:r w:rsidRPr="0081651A">
        <w:rPr>
          <w:rFonts w:ascii="Arial" w:hAnsi="Arial" w:cs="Arial"/>
          <w:sz w:val="20"/>
          <w:szCs w:val="20"/>
          <w:lang w:val="ru-RU"/>
        </w:rPr>
        <w:t xml:space="preserve"> Угол между </w:t>
      </w:r>
      <w:proofErr w:type="gramStart"/>
      <w:r w:rsidRPr="0081651A">
        <w:rPr>
          <w:rFonts w:ascii="Arial" w:hAnsi="Arial" w:cs="Arial"/>
          <w:sz w:val="20"/>
          <w:szCs w:val="20"/>
          <w:lang w:val="ru-RU"/>
        </w:rPr>
        <w:t>прямыми</w:t>
      </w:r>
      <w:proofErr w:type="gramEnd"/>
      <w:r w:rsidRPr="0081651A">
        <w:rPr>
          <w:rFonts w:ascii="Arial" w:hAnsi="Arial" w:cs="Arial"/>
          <w:sz w:val="20"/>
          <w:szCs w:val="20"/>
          <w:lang w:val="ru-RU"/>
        </w:rPr>
        <w:t xml:space="preserve">,  условия параллельности и перпендикулярности двух прямых. </w:t>
      </w:r>
      <w:proofErr w:type="spellStart"/>
      <w:r w:rsidRPr="005D00EA">
        <w:rPr>
          <w:rFonts w:ascii="Arial" w:hAnsi="Arial" w:cs="Arial"/>
          <w:sz w:val="20"/>
          <w:szCs w:val="20"/>
        </w:rPr>
        <w:t>Расстоя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т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точк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Общее уравнение плоскости. Неполные уравнения плоскостей. 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Уравнение плоскости, проходящей через три точки. Расстояние от точки до плоскости. 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Угол между плоскостями. Условие параллельности и перпендикулярности плоскостей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81651A">
        <w:rPr>
          <w:rFonts w:ascii="Arial" w:hAnsi="Arial" w:cs="Arial"/>
          <w:sz w:val="20"/>
          <w:szCs w:val="20"/>
          <w:lang w:val="ru-RU"/>
        </w:rPr>
        <w:t>Прямая</w:t>
      </w:r>
      <w:proofErr w:type="gramEnd"/>
      <w:r w:rsidRPr="0081651A">
        <w:rPr>
          <w:rFonts w:ascii="Arial" w:hAnsi="Arial" w:cs="Arial"/>
          <w:sz w:val="20"/>
          <w:szCs w:val="20"/>
          <w:lang w:val="ru-RU"/>
        </w:rPr>
        <w:t xml:space="preserve"> в пространстве. Различные уравнения прямой линии: общие уравнения, канонические уравнения, уравнения прямой, проходящей через две точки, параметрические уравнения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Угол между двумя прямыми. Условие параллельности и перпендикулярности </w:t>
      </w:r>
      <w:proofErr w:type="gramStart"/>
      <w:r w:rsidRPr="0081651A">
        <w:rPr>
          <w:rFonts w:ascii="Arial" w:hAnsi="Arial" w:cs="Arial"/>
          <w:sz w:val="20"/>
          <w:szCs w:val="20"/>
          <w:lang w:val="ru-RU"/>
        </w:rPr>
        <w:t>прямых</w:t>
      </w:r>
      <w:proofErr w:type="gramEnd"/>
      <w:r w:rsidRPr="0081651A">
        <w:rPr>
          <w:rFonts w:ascii="Arial" w:hAnsi="Arial" w:cs="Arial"/>
          <w:sz w:val="20"/>
          <w:szCs w:val="20"/>
          <w:lang w:val="ru-RU"/>
        </w:rPr>
        <w:t>.</w:t>
      </w:r>
    </w:p>
    <w:p w:rsid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Угол между прямой и плоскостью. Точка пересечения прямой и плоскости. </w:t>
      </w:r>
      <w:proofErr w:type="spellStart"/>
      <w:r w:rsidRPr="005D00EA">
        <w:rPr>
          <w:rFonts w:ascii="Arial" w:hAnsi="Arial" w:cs="Arial"/>
          <w:sz w:val="20"/>
          <w:szCs w:val="20"/>
        </w:rPr>
        <w:t>Услов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инадлежност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5D00E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1651A">
        <w:rPr>
          <w:rFonts w:ascii="Arial" w:hAnsi="Arial" w:cs="Arial"/>
          <w:sz w:val="20"/>
          <w:szCs w:val="20"/>
          <w:lang w:val="ru-RU"/>
        </w:rPr>
        <w:lastRenderedPageBreak/>
        <w:t xml:space="preserve">Функции. Область определения и область значения функции. </w:t>
      </w:r>
      <w:proofErr w:type="spellStart"/>
      <w:r w:rsidRPr="005D00EA">
        <w:rPr>
          <w:rFonts w:ascii="Arial" w:hAnsi="Arial" w:cs="Arial"/>
          <w:sz w:val="20"/>
          <w:szCs w:val="20"/>
        </w:rPr>
        <w:t>Способы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Основные элементарные функции и их свойства.</w:t>
      </w:r>
    </w:p>
    <w:p w:rsidR="0081651A" w:rsidRPr="005D00E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еобразова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графиков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Производная функции, ее геометрический и механический смысл.</w:t>
      </w:r>
    </w:p>
    <w:p w:rsidR="0081651A" w:rsidRPr="005D00E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авил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ифференцирования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5D00E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оизводны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нов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элементар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Условия возрастания и убывания функций. 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Экстремумы функций. Необходимые и достаточные условия существования экстремумов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81651A">
        <w:rPr>
          <w:rFonts w:ascii="Arial" w:hAnsi="Arial" w:cs="Arial"/>
          <w:sz w:val="20"/>
          <w:szCs w:val="20"/>
          <w:lang w:val="ru-RU"/>
        </w:rPr>
        <w:t>Наибольшее</w:t>
      </w:r>
      <w:proofErr w:type="gramEnd"/>
      <w:r w:rsidRPr="0081651A">
        <w:rPr>
          <w:rFonts w:ascii="Arial" w:hAnsi="Arial" w:cs="Arial"/>
          <w:sz w:val="20"/>
          <w:szCs w:val="20"/>
          <w:lang w:val="ru-RU"/>
        </w:rPr>
        <w:t xml:space="preserve"> и наименьшее значения функций, дифференцируемой на отрезке.</w:t>
      </w:r>
    </w:p>
    <w:p w:rsidR="0081651A" w:rsidRPr="005D00E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81651A">
        <w:rPr>
          <w:rFonts w:ascii="Arial" w:hAnsi="Arial" w:cs="Arial"/>
          <w:sz w:val="20"/>
          <w:szCs w:val="20"/>
          <w:lang w:val="ru-RU"/>
        </w:rPr>
        <w:t>Первообразная</w:t>
      </w:r>
      <w:proofErr w:type="gramEnd"/>
      <w:r w:rsidRPr="0081651A">
        <w:rPr>
          <w:rFonts w:ascii="Arial" w:hAnsi="Arial" w:cs="Arial"/>
          <w:sz w:val="20"/>
          <w:szCs w:val="20"/>
          <w:lang w:val="ru-RU"/>
        </w:rPr>
        <w:t xml:space="preserve"> функции. Неопределенный интеграл и его свойства. </w:t>
      </w:r>
      <w:proofErr w:type="spellStart"/>
      <w:r w:rsidRPr="005D00EA">
        <w:rPr>
          <w:rFonts w:ascii="Arial" w:hAnsi="Arial" w:cs="Arial"/>
          <w:sz w:val="20"/>
          <w:szCs w:val="20"/>
        </w:rPr>
        <w:t>Таблиц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еопределен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Основные методы интегрирования. Метод непосредственного интегрирования. </w:t>
      </w:r>
    </w:p>
    <w:p w:rsidR="0081651A" w:rsidRPr="005D00E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Определенный интеграл как предел интегральной суммы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пределен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а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Вычисление определенного интеграла. Формула Ньютона-Лейбница.</w:t>
      </w:r>
    </w:p>
    <w:p w:rsidR="0081651A" w:rsidRPr="005D00E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Вычисле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щаде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и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игур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5D00E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Приближенное решение алгебраических и трансцендентных уравнений. </w:t>
      </w:r>
      <w:proofErr w:type="spellStart"/>
      <w:r w:rsidRPr="005D00EA">
        <w:rPr>
          <w:rFonts w:ascii="Arial" w:hAnsi="Arial" w:cs="Arial"/>
          <w:sz w:val="20"/>
          <w:szCs w:val="20"/>
        </w:rPr>
        <w:t>Постанов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ч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Графический метод решения уравнений. Отделение корней уравнения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Метод хорд. Условия сходимости метода и оценка погрешностей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Метод касательных (Ньютона). Условия сходимости метода и оценка погрешностей.</w:t>
      </w:r>
    </w:p>
    <w:p w:rsid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Комбинированный метод хорд и касательных. </w:t>
      </w:r>
      <w:proofErr w:type="spellStart"/>
      <w:r w:rsidRPr="005D00EA">
        <w:rPr>
          <w:rFonts w:ascii="Arial" w:hAnsi="Arial" w:cs="Arial"/>
          <w:sz w:val="20"/>
          <w:szCs w:val="20"/>
        </w:rPr>
        <w:t>Оцен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огрешн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Метод итераций. Условия сходимости метода и оценка погрешностей.</w:t>
      </w:r>
    </w:p>
    <w:p w:rsidR="0081651A" w:rsidRPr="0095691F" w:rsidRDefault="0081651A" w:rsidP="0081651A">
      <w:pPr>
        <w:pStyle w:val="a5"/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</w:rPr>
      </w:pPr>
      <w:r w:rsidRPr="0095691F">
        <w:rPr>
          <w:rFonts w:ascii="Arial" w:hAnsi="Arial" w:cs="Arial"/>
          <w:b/>
          <w:color w:val="000000"/>
          <w:sz w:val="20"/>
          <w:szCs w:val="20"/>
        </w:rPr>
        <w:t>Примерные практические задачи (задания) и ситуации</w:t>
      </w:r>
    </w:p>
    <w:p w:rsidR="0081651A" w:rsidRP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Найти координаты вектора, если заданы координаты точек начала и конца вектора.</w:t>
      </w:r>
    </w:p>
    <w:p w:rsid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одуль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Найти проекцию вектора на другой вектор.</w:t>
      </w:r>
    </w:p>
    <w:p w:rsidR="0081651A" w:rsidRP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Выполнить действия над векторами, заданными в координатной форме.</w:t>
      </w:r>
    </w:p>
    <w:p w:rsid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Найти скалярное (векторное или смешанное) произведение векторов.</w:t>
      </w:r>
    </w:p>
    <w:p w:rsidR="0081651A" w:rsidRP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Применить свойства скалярного, векторного и смешенного произведения векторов для нахождения их геометрических и физических приложений. </w:t>
      </w:r>
    </w:p>
    <w:p w:rsid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Найти полярные координаты точки, если заданы  прямоугольные координаты. </w:t>
      </w:r>
      <w:proofErr w:type="spellStart"/>
      <w:r>
        <w:rPr>
          <w:rFonts w:ascii="Arial" w:hAnsi="Arial" w:cs="Arial"/>
          <w:sz w:val="20"/>
          <w:szCs w:val="20"/>
        </w:rPr>
        <w:t>Решение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обратной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задач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Составить уравнение прямой линии на плоскости по данным задачи.</w:t>
      </w:r>
    </w:p>
    <w:p w:rsidR="0081651A" w:rsidRP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81651A">
        <w:rPr>
          <w:rFonts w:ascii="Arial" w:hAnsi="Arial" w:cs="Arial"/>
          <w:sz w:val="20"/>
          <w:szCs w:val="20"/>
          <w:lang w:val="ru-RU"/>
        </w:rPr>
        <w:t>Составить уравнение прямой, проходящей через точку  параллельной или перпендикулярно заданной прямой.</w:t>
      </w:r>
      <w:proofErr w:type="gramEnd"/>
    </w:p>
    <w:p w:rsid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прямы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81651A" w:rsidRP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Составить уравнение плоскости (прямой в пространстве) по данным задачи.</w:t>
      </w:r>
    </w:p>
    <w:p w:rsidR="0081651A" w:rsidRPr="0081651A" w:rsidRDefault="0081651A" w:rsidP="0081651A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Выяснить взаимное расположение прямых, прямой и плоскости, плоскостей в пространстве.</w:t>
      </w:r>
    </w:p>
    <w:p w:rsidR="0081651A" w:rsidRDefault="0081651A" w:rsidP="0081651A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область определения функции.</w:t>
      </w:r>
    </w:p>
    <w:p w:rsidR="0081651A" w:rsidRDefault="0081651A" w:rsidP="0081651A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роизводную заданной функции.</w:t>
      </w:r>
    </w:p>
    <w:p w:rsidR="0081651A" w:rsidRDefault="0081651A" w:rsidP="0081651A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Найти </w:t>
      </w:r>
      <w:r w:rsidRPr="0050205F">
        <w:rPr>
          <w:rFonts w:ascii="Arial" w:hAnsi="Arial" w:cs="Arial"/>
          <w:sz w:val="20"/>
          <w:szCs w:val="20"/>
        </w:rPr>
        <w:t>угловой коэффициент касательной</w:t>
      </w:r>
      <w:r>
        <w:rPr>
          <w:rFonts w:ascii="Arial" w:hAnsi="Arial" w:cs="Arial"/>
          <w:sz w:val="20"/>
          <w:szCs w:val="20"/>
        </w:rPr>
        <w:t>.</w:t>
      </w:r>
    </w:p>
    <w:p w:rsidR="0081651A" w:rsidRDefault="0081651A" w:rsidP="0081651A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</w:t>
      </w:r>
      <w:r w:rsidRPr="0050205F">
        <w:rPr>
          <w:rFonts w:ascii="Arial" w:hAnsi="Arial" w:cs="Arial"/>
          <w:sz w:val="20"/>
          <w:szCs w:val="20"/>
        </w:rPr>
        <w:t xml:space="preserve"> скорость движения материальной точки</w:t>
      </w:r>
      <w:r>
        <w:rPr>
          <w:rFonts w:ascii="Arial" w:hAnsi="Arial" w:cs="Arial"/>
          <w:sz w:val="20"/>
          <w:szCs w:val="20"/>
        </w:rPr>
        <w:t>.</w:t>
      </w:r>
    </w:p>
    <w:p w:rsidR="0081651A" w:rsidRDefault="0081651A" w:rsidP="0081651A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монотонности.</w:t>
      </w:r>
    </w:p>
    <w:p w:rsidR="0081651A" w:rsidRDefault="0081651A" w:rsidP="0081651A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выпуклости и вогнутости графика функции.</w:t>
      </w:r>
    </w:p>
    <w:p w:rsidR="0081651A" w:rsidRDefault="0081651A" w:rsidP="0081651A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точки экстремума.</w:t>
      </w:r>
    </w:p>
    <w:p w:rsidR="0081651A" w:rsidRDefault="0081651A" w:rsidP="0081651A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экстремум функции.</w:t>
      </w:r>
    </w:p>
    <w:p w:rsidR="0081651A" w:rsidRDefault="0081651A" w:rsidP="0081651A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аибольшее и наименьшее значения функции на отрезке.</w:t>
      </w:r>
    </w:p>
    <w:p w:rsidR="0081651A" w:rsidRDefault="0081651A" w:rsidP="0081651A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еопределенный интеграл.</w:t>
      </w:r>
    </w:p>
    <w:p w:rsidR="0081651A" w:rsidRDefault="0081651A" w:rsidP="0081651A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ять определённый интеграл.</w:t>
      </w:r>
    </w:p>
    <w:p w:rsidR="0081651A" w:rsidRDefault="0081651A" w:rsidP="0081651A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лощадь плоской фигуры, ограниченной непрерывными кривыми, с помощью определенного интеграла.</w:t>
      </w:r>
    </w:p>
    <w:p w:rsidR="0081651A" w:rsidRDefault="0081651A" w:rsidP="0081651A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Решить графически уравнение (систему уравнений). </w:t>
      </w:r>
    </w:p>
    <w:p w:rsidR="0081651A" w:rsidRPr="0081651A" w:rsidRDefault="0081651A" w:rsidP="0081651A">
      <w:pPr>
        <w:spacing w:before="120" w:after="0" w:line="240" w:lineRule="auto"/>
        <w:rPr>
          <w:b/>
          <w:sz w:val="20"/>
          <w:szCs w:val="20"/>
          <w:lang w:val="ru-RU"/>
        </w:rPr>
      </w:pPr>
      <w:r w:rsidRPr="0081651A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81651A" w:rsidRPr="0081651A" w:rsidRDefault="0081651A" w:rsidP="0081651A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81651A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81651A" w:rsidRDefault="0081651A" w:rsidP="0081651A">
      <w:pPr>
        <w:spacing w:after="0" w:line="240" w:lineRule="auto"/>
        <w:rPr>
          <w:b/>
          <w:sz w:val="20"/>
          <w:szCs w:val="20"/>
        </w:rPr>
      </w:pPr>
      <w:r w:rsidRPr="0081651A">
        <w:rPr>
          <w:rFonts w:ascii="Arial" w:hAnsi="Arial" w:cs="Arial"/>
          <w:sz w:val="20"/>
          <w:szCs w:val="20"/>
          <w:lang w:val="ru-RU"/>
        </w:rPr>
        <w:t xml:space="preserve">Проверка выполнения отдельного задания и теста в целом производится автоматически. </w:t>
      </w:r>
      <w:proofErr w:type="spellStart"/>
      <w:proofErr w:type="gramStart"/>
      <w:r w:rsidRPr="006F51A3">
        <w:rPr>
          <w:rFonts w:ascii="Arial" w:hAnsi="Arial" w:cs="Arial"/>
          <w:sz w:val="20"/>
          <w:szCs w:val="20"/>
        </w:rPr>
        <w:t>Общи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овы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балл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ообщаетс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тудент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раз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после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окончани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ирования</w:t>
      </w:r>
      <w:proofErr w:type="spellEnd"/>
      <w:r w:rsidRPr="006F51A3">
        <w:rPr>
          <w:rFonts w:ascii="Arial" w:hAnsi="Arial" w:cs="Arial"/>
          <w:sz w:val="20"/>
          <w:szCs w:val="20"/>
        </w:rPr>
        <w:t>.</w:t>
      </w:r>
      <w:proofErr w:type="gramEnd"/>
    </w:p>
    <w:p w:rsidR="0081651A" w:rsidRDefault="0081651A" w:rsidP="0081651A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81651A" w:rsidRPr="00FB1BAC" w:rsidRDefault="0081651A" w:rsidP="0081651A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 xml:space="preserve">Векторы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18.75pt" o:ole="">
            <v:imagedata r:id="rId6" o:title=""/>
          </v:shape>
          <o:OLEObject Type="Embed" ProgID="Equation.DSMT4" ShapeID="_x0000_i1026" DrawAspect="Content" ObjectID="_1732179439" r:id="rId7"/>
        </w:object>
      </w:r>
      <w:r w:rsidRPr="00FB1BAC">
        <w:rPr>
          <w:rFonts w:ascii="Arial" w:hAnsi="Arial" w:cs="Arial"/>
          <w:sz w:val="20"/>
          <w:szCs w:val="20"/>
        </w:rPr>
        <w:t xml:space="preserve"> и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79" w:dyaOrig="380">
          <v:shape id="_x0000_i1027" type="#_x0000_t75" style="width:78.75pt;height:18.75pt" o:ole="">
            <v:imagedata r:id="rId8" o:title=""/>
          </v:shape>
          <o:OLEObject Type="Embed" ProgID="Equation.DSMT4" ShapeID="_x0000_i1027" DrawAspect="Content" ObjectID="_1732179440" r:id="rId9"/>
        </w:object>
      </w:r>
      <w:r w:rsidRPr="00FB1BAC">
        <w:rPr>
          <w:rFonts w:ascii="Arial" w:hAnsi="Arial" w:cs="Arial"/>
          <w:sz w:val="20"/>
          <w:szCs w:val="20"/>
        </w:rPr>
        <w:t xml:space="preserve"> ортогональны при значении </w:t>
      </w:r>
      <w:r w:rsidRPr="00FB1BAC">
        <w:rPr>
          <w:rFonts w:ascii="Arial" w:hAnsi="Arial" w:cs="Arial"/>
          <w:position w:val="-6"/>
          <w:sz w:val="20"/>
          <w:szCs w:val="20"/>
        </w:rPr>
        <w:object w:dxaOrig="279" w:dyaOrig="260">
          <v:shape id="_x0000_i1028" type="#_x0000_t75" style="width:14.25pt;height:12.75pt" o:ole="">
            <v:imagedata r:id="rId10" o:title=""/>
          </v:shape>
          <o:OLEObject Type="Embed" ProgID="Equation.DSMT4" ShapeID="_x0000_i1028" DrawAspect="Content" ObjectID="_1732179441" r:id="rId11"/>
        </w:object>
      </w:r>
      <w:r w:rsidRPr="00FB1BAC">
        <w:rPr>
          <w:rFonts w:ascii="Arial" w:hAnsi="Arial" w:cs="Arial"/>
          <w:sz w:val="20"/>
          <w:szCs w:val="20"/>
        </w:rPr>
        <w:t xml:space="preserve"> равном </w:t>
      </w:r>
    </w:p>
    <w:p w:rsidR="0081651A" w:rsidRDefault="0081651A" w:rsidP="0081651A">
      <w:pPr>
        <w:pStyle w:val="a5"/>
        <w:ind w:left="360"/>
        <w:rPr>
          <w:rFonts w:ascii="Arial" w:hAnsi="Arial" w:cs="Arial"/>
          <w:sz w:val="20"/>
          <w:szCs w:val="20"/>
        </w:rPr>
        <w:sectPr w:rsidR="0081651A" w:rsidSect="0081651A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81651A" w:rsidRPr="00FB1BAC" w:rsidRDefault="0081651A" w:rsidP="0081651A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lastRenderedPageBreak/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29" type="#_x0000_t75" style="width:30.75pt;height:14.25pt" o:ole="">
            <v:imagedata r:id="rId12" o:title=""/>
          </v:shape>
          <o:OLEObject Type="Embed" ProgID="Equation.DSMT4" ShapeID="_x0000_i1029" DrawAspect="Content" ObjectID="_1732179442" r:id="rId13"/>
        </w:object>
      </w:r>
    </w:p>
    <w:p w:rsidR="0081651A" w:rsidRPr="00FB1BAC" w:rsidRDefault="0081651A" w:rsidP="0081651A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600" w:dyaOrig="279">
          <v:shape id="_x0000_i1030" type="#_x0000_t75" style="width:30pt;height:14.25pt" o:ole="">
            <v:imagedata r:id="rId14" o:title=""/>
          </v:shape>
          <o:OLEObject Type="Embed" ProgID="Equation.DSMT4" ShapeID="_x0000_i1030" DrawAspect="Content" ObjectID="_1732179443" r:id="rId15"/>
        </w:object>
      </w:r>
    </w:p>
    <w:p w:rsidR="0081651A" w:rsidRPr="00FB1BAC" w:rsidRDefault="0081651A" w:rsidP="0081651A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52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1" type="#_x0000_t75" style="width:36pt;height:14.25pt" o:ole="">
            <v:imagedata r:id="rId16" o:title=""/>
          </v:shape>
          <o:OLEObject Type="Embed" ProgID="Equation.DSMT4" ShapeID="_x0000_i1031" DrawAspect="Content" ObjectID="_1732179444" r:id="rId17"/>
        </w:object>
      </w:r>
    </w:p>
    <w:p w:rsidR="0081651A" w:rsidRPr="00FB1BAC" w:rsidRDefault="0081651A" w:rsidP="0081651A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lastRenderedPageBreak/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2" type="#_x0000_t75" style="width:43.5pt;height:14.25pt" o:ole="">
            <v:imagedata r:id="rId18" o:title=""/>
          </v:shape>
          <o:OLEObject Type="Embed" ProgID="Equation.DSMT4" ShapeID="_x0000_i1032" DrawAspect="Content" ObjectID="_1732179445" r:id="rId19"/>
        </w:object>
      </w:r>
    </w:p>
    <w:p w:rsidR="0081651A" w:rsidRDefault="0081651A" w:rsidP="0081651A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  <w:sectPr w:rsidR="0081651A" w:rsidSect="00FB1BAC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81651A" w:rsidRDefault="0081651A" w:rsidP="0081651A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</w:p>
    <w:p w:rsidR="0081651A" w:rsidRPr="0081651A" w:rsidRDefault="0081651A" w:rsidP="0081651A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651A">
        <w:rPr>
          <w:rFonts w:ascii="Arial" w:hAnsi="Arial" w:cs="Arial"/>
          <w:color w:val="000000"/>
          <w:sz w:val="20"/>
          <w:szCs w:val="20"/>
        </w:rPr>
        <w:t xml:space="preserve">Областью определения функции </w:t>
      </w:r>
      <w:r w:rsidRPr="00211459">
        <w:rPr>
          <w:position w:val="-38"/>
        </w:rPr>
        <w:object w:dxaOrig="2400" w:dyaOrig="760">
          <v:shape id="_x0000_i1033" type="#_x0000_t75" style="width:120pt;height:38.25pt" o:ole="">
            <v:imagedata r:id="rId20" o:title=""/>
          </v:shape>
          <o:OLEObject Type="Embed" ProgID="Equation.DSMT4" ShapeID="_x0000_i1033" DrawAspect="Content" ObjectID="_1732179446" r:id="rId21"/>
        </w:object>
      </w:r>
      <w:r w:rsidRPr="0081651A">
        <w:rPr>
          <w:rFonts w:ascii="Arial" w:hAnsi="Arial" w:cs="Arial"/>
          <w:color w:val="000000"/>
          <w:sz w:val="20"/>
          <w:szCs w:val="20"/>
        </w:rPr>
        <w:t xml:space="preserve"> является множество</w:t>
      </w:r>
    </w:p>
    <w:p w:rsidR="00327CF1" w:rsidRDefault="00327CF1" w:rsidP="0081651A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  <w:sectPr w:rsidR="00327CF1" w:rsidSect="00347290"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81651A" w:rsidRPr="00211459" w:rsidRDefault="0081651A" w:rsidP="0081651A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lastRenderedPageBreak/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800" w:dyaOrig="400">
          <v:shape id="_x0000_i1034" type="#_x0000_t75" style="width:90.75pt;height:20.25pt" o:ole="">
            <v:imagedata r:id="rId22" o:title=""/>
          </v:shape>
          <o:OLEObject Type="Embed" ProgID="Equation.DSMT4" ShapeID="_x0000_i1034" DrawAspect="Content" ObjectID="_1732179447" r:id="rId23"/>
        </w:object>
      </w:r>
    </w:p>
    <w:p w:rsidR="0081651A" w:rsidRPr="00211459" w:rsidRDefault="0081651A" w:rsidP="0081651A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52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19" w:dyaOrig="400">
          <v:shape id="_x0000_i1035" type="#_x0000_t75" style="width:86.25pt;height:20.25pt" o:ole="">
            <v:imagedata r:id="rId24" o:title=""/>
          </v:shape>
          <o:OLEObject Type="Embed" ProgID="Equation.DSMT4" ShapeID="_x0000_i1035" DrawAspect="Content" ObjectID="_1732179448" r:id="rId25"/>
        </w:object>
      </w:r>
    </w:p>
    <w:p w:rsidR="0081651A" w:rsidRPr="00211459" w:rsidRDefault="0081651A" w:rsidP="0081651A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lastRenderedPageBreak/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680" w:dyaOrig="400">
          <v:shape id="_x0000_i1036" type="#_x0000_t75" style="width:84pt;height:20.25pt" o:ole="">
            <v:imagedata r:id="rId26" o:title=""/>
          </v:shape>
          <o:OLEObject Type="Embed" ProgID="Equation.DSMT4" ShapeID="_x0000_i1036" DrawAspect="Content" ObjectID="_1732179449" r:id="rId27"/>
        </w:object>
      </w:r>
    </w:p>
    <w:p w:rsidR="0081651A" w:rsidRPr="00211459" w:rsidRDefault="0081651A" w:rsidP="0081651A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00" w:dyaOrig="400">
          <v:shape id="_x0000_i1037" type="#_x0000_t75" style="width:84.75pt;height:20.25pt" o:ole="">
            <v:imagedata r:id="rId28" o:title=""/>
          </v:shape>
          <o:OLEObject Type="Embed" ProgID="Equation.DSMT4" ShapeID="_x0000_i1037" DrawAspect="Content" ObjectID="_1732179450" r:id="rId29"/>
        </w:object>
      </w:r>
    </w:p>
    <w:p w:rsidR="00327CF1" w:rsidRDefault="00327CF1" w:rsidP="0081651A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  <w:sectPr w:rsidR="00327CF1" w:rsidSect="00327CF1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81651A" w:rsidRPr="00216441" w:rsidRDefault="0081651A" w:rsidP="0081651A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lastRenderedPageBreak/>
        <w:t xml:space="preserve">Дан график функции </w:t>
      </w:r>
      <w:r w:rsidRPr="00FB1BAC">
        <w:rPr>
          <w:position w:val="-14"/>
        </w:rPr>
        <w:object w:dxaOrig="960" w:dyaOrig="400">
          <v:shape id="_x0000_i1038" type="#_x0000_t75" style="width:48.75pt;height:20.25pt" o:ole="">
            <v:imagedata r:id="rId30" o:title=""/>
          </v:shape>
          <o:OLEObject Type="Embed" ProgID="Equation.DSMT4" ShapeID="_x0000_i1038" DrawAspect="Content" ObjectID="_1732179451" r:id="rId31"/>
        </w:object>
      </w:r>
    </w:p>
    <w:p w:rsidR="0081651A" w:rsidRPr="00216441" w:rsidRDefault="0081651A" w:rsidP="0081651A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t xml:space="preserve"> </w:t>
      </w:r>
      <w:r w:rsidR="00FC1804" w:rsidRPr="00FC1804">
        <w:pict>
          <v:group id="_x0000_s1026" editas="canvas" style="width:359pt;height:162.85pt;mso-position-horizontal-relative:char;mso-position-vertical-relative:line" coordorigin="2557,6664" coordsize="5631,2521">
            <o:lock v:ext="edit" aspectratio="t"/>
            <v:shape id="_x0000_s1027" type="#_x0000_t75" style="position:absolute;left:2557;top:6664;width:5631;height:252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6375;top:8204;width:424;height:418" strokecolor="white">
              <v:textbox>
                <w:txbxContent>
                  <w:p w:rsidR="0081651A" w:rsidRPr="005C6196" w:rsidRDefault="0081651A" w:rsidP="0081651A">
                    <w:r>
                      <w:t>D</w:t>
                    </w:r>
                  </w:p>
                </w:txbxContent>
              </v:textbox>
            </v:shape>
            <v:shape id="_x0000_s1029" type="#_x0000_t202" style="position:absolute;left:5246;top:8064;width:564;height:511" strokecolor="white">
              <v:textbox>
                <w:txbxContent>
                  <w:p w:rsidR="0081651A" w:rsidRDefault="0081651A" w:rsidP="0081651A">
                    <w:r w:rsidRPr="005C6196">
                      <w:rPr>
                        <w:position w:val="-6"/>
                      </w:rPr>
                      <w:object w:dxaOrig="480" w:dyaOrig="320">
                        <v:shape id="_x0000_i1047" type="#_x0000_t75" style="width:23.25pt;height:15.75pt" o:ole="">
                          <v:imagedata r:id="rId32" o:title=""/>
                        </v:shape>
                        <o:OLEObject Type="Embed" ProgID="Equation.DSMT4" ShapeID="_x0000_i1047" DrawAspect="Content" ObjectID="_1732179460" r:id="rId33"/>
                      </w:object>
                    </w:r>
                  </w:p>
                </w:txbxContent>
              </v:textbox>
            </v:shape>
            <v:shape id="_x0000_s1030" type="#_x0000_t202" style="position:absolute;left:4116;top:8204;width:677;height:371" strokecolor="white">
              <v:textbox>
                <w:txbxContent>
                  <w:p w:rsidR="0081651A" w:rsidRDefault="0081651A" w:rsidP="0081651A">
                    <w:r w:rsidRPr="005C6196">
                      <w:rPr>
                        <w:position w:val="-6"/>
                      </w:rPr>
                      <w:object w:dxaOrig="380" w:dyaOrig="320">
                        <v:shape id="_x0000_i1048" type="#_x0000_t75" style="width:18.75pt;height:15.75pt" o:ole="">
                          <v:imagedata r:id="rId34" o:title=""/>
                        </v:shape>
                        <o:OLEObject Type="Embed" ProgID="Equation.DSMT4" ShapeID="_x0000_i1048" DrawAspect="Content" ObjectID="_1732179461" r:id="rId35"/>
                      </w:object>
                    </w:r>
                  </w:p>
                </w:txbxContent>
              </v:textbox>
            </v:shape>
            <v:shape id="_x0000_s1031" type="#_x0000_t202" style="position:absolute;left:4963;top:7786;width:424;height:418" strokecolor="white">
              <v:textbox>
                <w:txbxContent>
                  <w:p w:rsidR="0081651A" w:rsidRDefault="0081651A" w:rsidP="0081651A">
                    <w:r>
                      <w:t>С</w:t>
                    </w:r>
                  </w:p>
                </w:txbxContent>
              </v:textbox>
            </v:shape>
            <v:shape id="_x0000_s1032" type="#_x0000_t202" style="position:absolute;left:4540;top:7368;width:423;height:418" strokecolor="white">
              <v:textbox>
                <w:txbxContent>
                  <w:p w:rsidR="0081651A" w:rsidRDefault="0081651A" w:rsidP="0081651A">
                    <w:r>
                      <w:t>В</w:t>
                    </w:r>
                  </w:p>
                </w:txbxContent>
              </v:textbox>
            </v:shape>
            <v:shape id="_x0000_s1033" type="#_x0000_t202" style="position:absolute;left:3552;top:6671;width:420;height:517;mso-wrap-style:none" strokecolor="white">
              <v:textbox style="mso-fit-shape-to-text:t">
                <w:txbxContent>
                  <w:p w:rsidR="0081651A" w:rsidRDefault="0081651A" w:rsidP="0081651A">
                    <w:r w:rsidRPr="005C6196">
                      <w:rPr>
                        <w:position w:val="-10"/>
                      </w:rPr>
                      <w:object w:dxaOrig="220" w:dyaOrig="260">
                        <v:shape id="_x0000_i1049" type="#_x0000_t75" style="width:11.25pt;height:12.75pt" o:ole="">
                          <v:imagedata r:id="rId36" o:title=""/>
                        </v:shape>
                        <o:OLEObject Type="Embed" ProgID="Equation.DSMT4" ShapeID="_x0000_i1049" DrawAspect="Content" ObjectID="_1732179462" r:id="rId37"/>
                      </w:object>
                    </w:r>
                  </w:p>
                </w:txbxContent>
              </v:textbox>
            </v:shape>
            <v:shape id="_x0000_s1034" type="#_x0000_t202" style="position:absolute;left:3975;top:8482;width:424;height:419" strokecolor="white">
              <v:textbox>
                <w:txbxContent>
                  <w:p w:rsidR="0081651A" w:rsidRDefault="0081651A" w:rsidP="0081651A">
                    <w:r>
                      <w:t>А</w:t>
                    </w:r>
                  </w:p>
                </w:txbxContent>
              </v:textbox>
            </v:shape>
            <v:line id="_x0000_s1035" style="position:absolute" from="2563,8482" to="8069,8483">
              <v:stroke endarrow="block"/>
            </v:line>
            <v:line id="_x0000_s1036" style="position:absolute;flip:y" from="3975,6671" to="3976,9179">
              <v:stroke endarrow="block"/>
            </v:line>
            <v:line id="_x0000_s1037" style="position:absolute" from="3269,8482" to="3975,8482" strokeweight="1.5pt"/>
            <v:line id="_x0000_s1038" style="position:absolute;flip:y" from="3975,7925" to="4399,8482" strokeweight="1.5pt"/>
            <v:shape id="_x0000_s1039" style="position:absolute;left:4359;top:7639;width:3004;height:1452" coordsize="3831,1875" path="m,435c40,400,144,260,239,210,334,160,451,95,569,135v118,40,263,95,376,315c1058,670,1100,1225,1245,1455v145,230,367,330,570,375c2018,1875,2288,1818,2460,1725v172,-93,282,-224,390,-450c2958,1049,3014,571,3111,369,3208,167,3315,120,3435,60,3555,,3749,20,3831,9e" filled="f" strokeweight="1.5pt">
              <v:path arrowok="t"/>
            </v:shape>
            <v:shape id="_x0000_s1040" style="position:absolute;left:4116;top:8343;width:147;height:154" coordsize="187,199" path="m,c21,6,99,6,129,36v30,30,44,123,51,143c187,199,175,161,174,156e" filled="f">
              <v:path arrowok="t"/>
            </v:shape>
            <v:shape id="_x0000_s1041" style="position:absolute;left:4076;top:7732;width:1306;height:1" coordsize="1665,1" path="m,l1665,e" filled="f">
              <v:stroke dashstyle="longDashDotDot"/>
              <v:path arrowok="t"/>
            </v:shape>
            <v:line id="_x0000_s1042" style="position:absolute" from="4822,7507" to="5528,8761">
              <v:stroke dashstyle="longDashDotDot"/>
            </v:line>
            <v:shape id="_x0000_s1043" style="position:absolute;left:5276;top:8291;width:306;height:196" coordsize="390,253" path="m,c42,17,190,61,255,103v65,42,107,119,135,150e" filled="f">
              <v:path arrowok="t"/>
            </v:shape>
            <v:line id="_x0000_s1044" style="position:absolute" from="6657,7646" to="6657,9040">
              <v:stroke dashstyle="longDashDotDot"/>
            </v:line>
            <v:shape id="_x0000_s1045" type="#_x0000_t202" style="position:absolute;left:7787;top:8622;width:388;height:517;mso-wrap-style:none" strokecolor="white">
              <v:textbox style="mso-fit-shape-to-text:t">
                <w:txbxContent>
                  <w:p w:rsidR="0081651A" w:rsidRDefault="0081651A" w:rsidP="0081651A">
                    <w:r w:rsidRPr="005C6196">
                      <w:rPr>
                        <w:position w:val="-6"/>
                      </w:rPr>
                      <w:object w:dxaOrig="200" w:dyaOrig="220">
                        <v:shape id="_x0000_i1050" type="#_x0000_t75" style="width:9pt;height:11.25pt" o:ole="">
                          <v:imagedata r:id="rId38" o:title=""/>
                        </v:shape>
                        <o:OLEObject Type="Embed" ProgID="Equation.DSMT4" ShapeID="_x0000_i1050" DrawAspect="Content" ObjectID="_1732179463" r:id="rId39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1651A" w:rsidRPr="0081651A" w:rsidRDefault="0081651A" w:rsidP="0081651A">
      <w:pPr>
        <w:ind w:left="360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sz w:val="20"/>
          <w:szCs w:val="20"/>
          <w:lang w:val="ru-RU"/>
        </w:rPr>
        <w:t>Тогда производная функции в точке</w:t>
      </w:r>
      <w:proofErr w:type="gramStart"/>
      <w:r w:rsidRPr="0081651A">
        <w:rPr>
          <w:rFonts w:ascii="Arial" w:hAnsi="Arial" w:cs="Arial"/>
          <w:sz w:val="20"/>
          <w:szCs w:val="20"/>
          <w:lang w:val="ru-RU"/>
        </w:rPr>
        <w:t xml:space="preserve"> С</w:t>
      </w:r>
      <w:proofErr w:type="gramEnd"/>
      <w:r w:rsidRPr="0081651A">
        <w:rPr>
          <w:rFonts w:ascii="Arial" w:hAnsi="Arial" w:cs="Arial"/>
          <w:sz w:val="20"/>
          <w:szCs w:val="20"/>
          <w:lang w:val="ru-RU"/>
        </w:rPr>
        <w:t xml:space="preserve"> равна _____</w:t>
      </w:r>
    </w:p>
    <w:p w:rsidR="0081651A" w:rsidRPr="00FB1BAC" w:rsidRDefault="0081651A" w:rsidP="0081651A">
      <w:pPr>
        <w:ind w:left="360"/>
        <w:rPr>
          <w:rFonts w:ascii="Arial" w:hAnsi="Arial" w:cs="Arial"/>
          <w:sz w:val="20"/>
          <w:szCs w:val="20"/>
        </w:rPr>
      </w:pPr>
      <w:proofErr w:type="spellStart"/>
      <w:r w:rsidRPr="00FB1BAC">
        <w:rPr>
          <w:rFonts w:ascii="Arial" w:hAnsi="Arial" w:cs="Arial"/>
          <w:i/>
          <w:sz w:val="20"/>
          <w:szCs w:val="20"/>
        </w:rPr>
        <w:t>Правильные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варианты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ответа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: </w:t>
      </w:r>
      <w:r w:rsidRPr="00FB1BAC">
        <w:rPr>
          <w:rFonts w:ascii="Arial" w:hAnsi="Arial" w:cs="Arial"/>
          <w:sz w:val="20"/>
          <w:szCs w:val="20"/>
        </w:rPr>
        <w:t xml:space="preserve">-1 </w:t>
      </w:r>
    </w:p>
    <w:p w:rsidR="0081651A" w:rsidRPr="00FB1BAC" w:rsidRDefault="0081651A" w:rsidP="0081651A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>Соответствие между функциями и их производными</w:t>
      </w:r>
    </w:p>
    <w:tbl>
      <w:tblPr>
        <w:tblW w:w="5000" w:type="pct"/>
        <w:tblLook w:val="0000"/>
      </w:tblPr>
      <w:tblGrid>
        <w:gridCol w:w="5211"/>
        <w:gridCol w:w="5211"/>
      </w:tblGrid>
      <w:tr w:rsidR="0081651A" w:rsidTr="002B0609">
        <w:tc>
          <w:tcPr>
            <w:tcW w:w="2500" w:type="pct"/>
          </w:tcPr>
          <w:p w:rsidR="0081651A" w:rsidRDefault="0081651A" w:rsidP="002B0609">
            <w:r w:rsidRPr="00FB1BAC">
              <w:rPr>
                <w:position w:val="-10"/>
                <w:sz w:val="28"/>
                <w:szCs w:val="28"/>
              </w:rPr>
              <w:object w:dxaOrig="1840" w:dyaOrig="499">
                <v:shape id="_x0000_i1039" type="#_x0000_t75" style="width:92.25pt;height:24pt" o:ole="">
                  <v:imagedata r:id="rId40" o:title=""/>
                </v:shape>
                <o:OLEObject Type="Embed" ProgID="Equation.DSMT4" ShapeID="_x0000_i1039" DrawAspect="Content" ObjectID="_1732179452" r:id="rId41"/>
              </w:object>
            </w:r>
          </w:p>
        </w:tc>
        <w:tc>
          <w:tcPr>
            <w:tcW w:w="2500" w:type="pct"/>
          </w:tcPr>
          <w:p w:rsidR="0081651A" w:rsidRDefault="0081651A" w:rsidP="002B0609">
            <w:r w:rsidRPr="00FB1BAC">
              <w:rPr>
                <w:position w:val="-54"/>
                <w:sz w:val="28"/>
                <w:szCs w:val="28"/>
              </w:rPr>
              <w:object w:dxaOrig="2320" w:dyaOrig="920">
                <v:shape id="_x0000_i1040" type="#_x0000_t75" style="width:116.25pt;height:45.75pt" o:ole="">
                  <v:imagedata r:id="rId42" o:title=""/>
                </v:shape>
                <o:OLEObject Type="Embed" ProgID="Equation.DSMT4" ShapeID="_x0000_i1040" DrawAspect="Content" ObjectID="_1732179453" r:id="rId43"/>
              </w:object>
            </w:r>
          </w:p>
        </w:tc>
      </w:tr>
      <w:tr w:rsidR="0081651A" w:rsidTr="002B0609">
        <w:tc>
          <w:tcPr>
            <w:tcW w:w="2500" w:type="pct"/>
          </w:tcPr>
          <w:p w:rsidR="0081651A" w:rsidRDefault="0081651A" w:rsidP="002B0609">
            <w:r w:rsidRPr="00FB1BAC">
              <w:rPr>
                <w:position w:val="-10"/>
                <w:sz w:val="28"/>
                <w:szCs w:val="28"/>
              </w:rPr>
              <w:object w:dxaOrig="1520" w:dyaOrig="499">
                <v:shape id="_x0000_i1041" type="#_x0000_t75" style="width:75.75pt;height:24pt" o:ole="">
                  <v:imagedata r:id="rId44" o:title=""/>
                </v:shape>
                <o:OLEObject Type="Embed" ProgID="Equation.DSMT4" ShapeID="_x0000_i1041" DrawAspect="Content" ObjectID="_1732179454" r:id="rId45"/>
              </w:object>
            </w:r>
          </w:p>
        </w:tc>
        <w:tc>
          <w:tcPr>
            <w:tcW w:w="2500" w:type="pct"/>
          </w:tcPr>
          <w:p w:rsidR="0081651A" w:rsidRDefault="0081651A" w:rsidP="002B0609">
            <w:r w:rsidRPr="00FB1BAC">
              <w:rPr>
                <w:position w:val="-32"/>
                <w:sz w:val="28"/>
                <w:szCs w:val="28"/>
              </w:rPr>
              <w:object w:dxaOrig="1219" w:dyaOrig="700">
                <v:shape id="_x0000_i1042" type="#_x0000_t75" style="width:60.75pt;height:35.25pt" o:ole="">
                  <v:imagedata r:id="rId46" o:title=""/>
                </v:shape>
                <o:OLEObject Type="Embed" ProgID="Equation.DSMT4" ShapeID="_x0000_i1042" DrawAspect="Content" ObjectID="_1732179455" r:id="rId47"/>
              </w:object>
            </w:r>
          </w:p>
        </w:tc>
      </w:tr>
      <w:tr w:rsidR="0081651A" w:rsidTr="002B0609">
        <w:tc>
          <w:tcPr>
            <w:tcW w:w="2500" w:type="pct"/>
          </w:tcPr>
          <w:p w:rsidR="0081651A" w:rsidRDefault="0081651A" w:rsidP="002B0609">
            <w:r w:rsidRPr="00FB1BAC">
              <w:rPr>
                <w:position w:val="-10"/>
                <w:sz w:val="28"/>
                <w:szCs w:val="28"/>
              </w:rPr>
              <w:object w:dxaOrig="1420" w:dyaOrig="600">
                <v:shape id="_x0000_i1043" type="#_x0000_t75" style="width:71.25pt;height:30pt" o:ole="">
                  <v:imagedata r:id="rId48" o:title=""/>
                </v:shape>
                <o:OLEObject Type="Embed" ProgID="Equation.DSMT4" ShapeID="_x0000_i1043" DrawAspect="Content" ObjectID="_1732179456" r:id="rId49"/>
              </w:object>
            </w:r>
          </w:p>
        </w:tc>
        <w:tc>
          <w:tcPr>
            <w:tcW w:w="2500" w:type="pct"/>
          </w:tcPr>
          <w:p w:rsidR="0081651A" w:rsidRDefault="0081651A" w:rsidP="002B0609">
            <w:r w:rsidRPr="00FB1BAC">
              <w:rPr>
                <w:position w:val="-38"/>
                <w:sz w:val="28"/>
                <w:szCs w:val="28"/>
              </w:rPr>
              <w:object w:dxaOrig="1900" w:dyaOrig="1040">
                <v:shape id="_x0000_i1044" type="#_x0000_t75" style="width:95.25pt;height:51.75pt" o:ole="">
                  <v:imagedata r:id="rId50" o:title=""/>
                </v:shape>
                <o:OLEObject Type="Embed" ProgID="Equation.DSMT4" ShapeID="_x0000_i1044" DrawAspect="Content" ObjectID="_1732179457" r:id="rId51"/>
              </w:object>
            </w:r>
          </w:p>
        </w:tc>
      </w:tr>
      <w:tr w:rsidR="0081651A" w:rsidTr="002B0609">
        <w:tc>
          <w:tcPr>
            <w:tcW w:w="2500" w:type="pct"/>
          </w:tcPr>
          <w:p w:rsidR="0081651A" w:rsidRDefault="0081651A" w:rsidP="002B0609">
            <w:r w:rsidRPr="00FB1BAC">
              <w:rPr>
                <w:position w:val="-10"/>
                <w:sz w:val="28"/>
                <w:szCs w:val="28"/>
              </w:rPr>
              <w:object w:dxaOrig="1900" w:dyaOrig="499">
                <v:shape id="_x0000_i1045" type="#_x0000_t75" style="width:95.25pt;height:24pt" o:ole="">
                  <v:imagedata r:id="rId52" o:title=""/>
                </v:shape>
                <o:OLEObject Type="Embed" ProgID="Equation.DSMT4" ShapeID="_x0000_i1045" DrawAspect="Content" ObjectID="_1732179458" r:id="rId53"/>
              </w:object>
            </w:r>
          </w:p>
        </w:tc>
        <w:tc>
          <w:tcPr>
            <w:tcW w:w="2500" w:type="pct"/>
          </w:tcPr>
          <w:p w:rsidR="0081651A" w:rsidRDefault="0081651A" w:rsidP="002B0609">
            <w:r w:rsidRPr="00FB1BAC">
              <w:rPr>
                <w:position w:val="-38"/>
                <w:sz w:val="28"/>
                <w:szCs w:val="28"/>
              </w:rPr>
              <w:object w:dxaOrig="1400" w:dyaOrig="760">
                <v:shape id="_x0000_i1046" type="#_x0000_t75" style="width:69.75pt;height:38.25pt" o:ole="">
                  <v:imagedata r:id="rId54" o:title=""/>
                </v:shape>
                <o:OLEObject Type="Embed" ProgID="Equation.DSMT4" ShapeID="_x0000_i1046" DrawAspect="Content" ObjectID="_1732179459" r:id="rId55"/>
              </w:object>
            </w:r>
          </w:p>
        </w:tc>
      </w:tr>
    </w:tbl>
    <w:p w:rsidR="0081651A" w:rsidRPr="00FB1BAC" w:rsidRDefault="0081651A" w:rsidP="0081651A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81651A" w:rsidRPr="0081651A" w:rsidRDefault="0081651A" w:rsidP="0081651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1651A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,  а также</w:t>
      </w:r>
      <w:r w:rsidRPr="0081651A">
        <w:rPr>
          <w:rFonts w:ascii="Arial" w:hAnsi="Arial" w:cs="Arial"/>
          <w:sz w:val="20"/>
          <w:szCs w:val="20"/>
          <w:lang w:val="ru-RU"/>
        </w:rPr>
        <w:t xml:space="preserve"> на бесплатном многофункциональном сервисе для проведения тестирования и обучения </w:t>
      </w:r>
      <w:hyperlink r:id="rId56" w:history="1">
        <w:r w:rsidRPr="007C450C">
          <w:rPr>
            <w:rStyle w:val="a6"/>
            <w:rFonts w:ascii="Arial" w:hAnsi="Arial" w:cs="Arial"/>
            <w:sz w:val="20"/>
            <w:szCs w:val="20"/>
          </w:rPr>
          <w:t>Online</w:t>
        </w:r>
        <w:r w:rsidRPr="0081651A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Test</w:t>
        </w:r>
        <w:r w:rsidRPr="0081651A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Pad</w:t>
        </w:r>
      </w:hyperlink>
      <w:r w:rsidRPr="0081651A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81651A" w:rsidRPr="00327CF1" w:rsidTr="002B0609">
        <w:trPr>
          <w:trHeight w:hRule="exact" w:val="159"/>
        </w:trPr>
        <w:tc>
          <w:tcPr>
            <w:tcW w:w="2424" w:type="dxa"/>
          </w:tcPr>
          <w:p w:rsidR="0081651A" w:rsidRPr="0081651A" w:rsidRDefault="0081651A" w:rsidP="002B060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81651A" w:rsidRPr="0081651A" w:rsidRDefault="0081651A" w:rsidP="002B060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81651A" w:rsidRPr="0081651A" w:rsidRDefault="0081651A" w:rsidP="002B060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81651A" w:rsidRPr="0081651A" w:rsidRDefault="0081651A" w:rsidP="002B060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81651A" w:rsidRPr="0081651A" w:rsidRDefault="0081651A" w:rsidP="002B060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81651A" w:rsidRPr="0081651A" w:rsidRDefault="0081651A" w:rsidP="002B060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81651A" w:rsidRPr="0081651A" w:rsidRDefault="0081651A" w:rsidP="002B060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81651A" w:rsidRPr="0081651A" w:rsidRDefault="0081651A" w:rsidP="002B0609">
            <w:pPr>
              <w:spacing w:after="0" w:line="240" w:lineRule="auto"/>
              <w:rPr>
                <w:lang w:val="ru-RU"/>
              </w:rPr>
            </w:pPr>
          </w:p>
        </w:tc>
      </w:tr>
      <w:tr w:rsidR="0081651A" w:rsidTr="002B0609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81651A" w:rsidTr="002B0609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1651A" w:rsidTr="002B0609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1651A" w:rsidTr="002B0609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1651A" w:rsidTr="002B0609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1651A" w:rsidRPr="00327CF1" w:rsidTr="002B0609">
        <w:trPr>
          <w:trHeight w:hRule="exact" w:val="929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lastRenderedPageBreak/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81651A" w:rsidRPr="00327CF1" w:rsidTr="002B0609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81651A" w:rsidTr="002B0609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81651A" w:rsidTr="002B0609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81651A" w:rsidTr="002B0609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1651A" w:rsidTr="002B0609">
        <w:trPr>
          <w:trHeight w:hRule="exact" w:val="878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81651A" w:rsidRPr="00327CF1" w:rsidTr="002B0609">
        <w:trPr>
          <w:trHeight w:hRule="exact" w:val="1557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F828A2" w:rsidRDefault="0081651A" w:rsidP="002B060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F828A2" w:rsidRDefault="0081651A" w:rsidP="002B060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F828A2" w:rsidRDefault="0081651A" w:rsidP="002B060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81651A" w:rsidRPr="00327CF1" w:rsidTr="0081651A">
        <w:trPr>
          <w:trHeight w:hRule="exact" w:val="2251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81651A" w:rsidRPr="00327CF1" w:rsidTr="0081651A">
        <w:trPr>
          <w:trHeight w:hRule="exact" w:val="2406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</w:p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81651A" w:rsidRPr="00327CF1" w:rsidTr="002B0609">
        <w:trPr>
          <w:trHeight w:hRule="exact" w:val="2539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81651A" w:rsidRPr="00327CF1" w:rsidTr="002B0609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1651A" w:rsidRPr="0081651A" w:rsidRDefault="0081651A" w:rsidP="002B060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81651A" w:rsidRPr="0081651A" w:rsidRDefault="0081651A" w:rsidP="002B060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1651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81651A" w:rsidRPr="0081651A" w:rsidRDefault="0081651A" w:rsidP="0081651A">
      <w:pPr>
        <w:spacing w:after="0"/>
        <w:rPr>
          <w:rFonts w:ascii="Times New Roman" w:hAnsi="Times New Roman" w:cs="Times New Roman"/>
          <w:sz w:val="20"/>
          <w:szCs w:val="20"/>
          <w:lang w:val="ru-RU"/>
        </w:rPr>
      </w:pPr>
    </w:p>
    <w:p w:rsidR="0081651A" w:rsidRPr="0081651A" w:rsidRDefault="0081651A" w:rsidP="0081651A">
      <w:pPr>
        <w:rPr>
          <w:lang w:val="ru-RU"/>
        </w:rPr>
      </w:pPr>
    </w:p>
    <w:p w:rsidR="00347290" w:rsidRPr="0081651A" w:rsidRDefault="00347290">
      <w:pPr>
        <w:rPr>
          <w:lang w:val="ru-RU"/>
        </w:rPr>
      </w:pPr>
    </w:p>
    <w:sectPr w:rsidR="00347290" w:rsidRPr="0081651A" w:rsidSect="00327CF1">
      <w:type w:val="continuous"/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E0334"/>
    <w:multiLevelType w:val="hybridMultilevel"/>
    <w:tmpl w:val="2C260402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FE41AC9"/>
    <w:multiLevelType w:val="hybridMultilevel"/>
    <w:tmpl w:val="857693B0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372CC"/>
    <w:rsid w:val="001F0BC7"/>
    <w:rsid w:val="00327CF1"/>
    <w:rsid w:val="00347290"/>
    <w:rsid w:val="0081651A"/>
    <w:rsid w:val="00A47E45"/>
    <w:rsid w:val="00D31453"/>
    <w:rsid w:val="00E209E2"/>
    <w:rsid w:val="00FC18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729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165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1651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81651A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81651A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hyperlink" Target="https://onlinetestpad.com/ru" TargetMode="Externa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2</Pages>
  <Words>4452</Words>
  <Characters>25380</Characters>
  <Application>Microsoft Office Word</Application>
  <DocSecurity>0</DocSecurity>
  <Lines>211</Lines>
  <Paragraphs>59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29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23_05_04_ЭЖД_(МТ_ГКР)_2022_ФТЫ_plx_Дополнительные главы математики_Грузовая и коммерческая работа</dc:title>
  <dc:creator>FastReport.NET</dc:creator>
  <cp:lastModifiedBy>User</cp:lastModifiedBy>
  <cp:revision>3</cp:revision>
  <dcterms:created xsi:type="dcterms:W3CDTF">2022-12-09T09:40:00Z</dcterms:created>
  <dcterms:modified xsi:type="dcterms:W3CDTF">2022-12-10T03:02:00Z</dcterms:modified>
</cp:coreProperties>
</file>